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42" r:id="rId2"/>
    <p:sldId id="343" r:id="rId3"/>
    <p:sldId id="297" r:id="rId4"/>
    <p:sldId id="344" r:id="rId5"/>
    <p:sldId id="314" r:id="rId6"/>
    <p:sldId id="302" r:id="rId7"/>
    <p:sldId id="303" r:id="rId8"/>
    <p:sldId id="304" r:id="rId9"/>
    <p:sldId id="257" r:id="rId10"/>
    <p:sldId id="258" r:id="rId11"/>
    <p:sldId id="259" r:id="rId12"/>
    <p:sldId id="305" r:id="rId13"/>
    <p:sldId id="260" r:id="rId14"/>
    <p:sldId id="289" r:id="rId15"/>
    <p:sldId id="290" r:id="rId16"/>
    <p:sldId id="291" r:id="rId17"/>
    <p:sldId id="308" r:id="rId18"/>
    <p:sldId id="292" r:id="rId19"/>
    <p:sldId id="309" r:id="rId20"/>
    <p:sldId id="293" r:id="rId21"/>
    <p:sldId id="307" r:id="rId22"/>
    <p:sldId id="294" r:id="rId23"/>
    <p:sldId id="708" r:id="rId24"/>
    <p:sldId id="709" r:id="rId25"/>
    <p:sldId id="713" r:id="rId26"/>
    <p:sldId id="710" r:id="rId27"/>
    <p:sldId id="711" r:id="rId2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7E8E0E3-856A-A74C-A43B-CBF1F81F6853}" v="187" dt="2023-03-23T11:26:35.89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5"/>
    <p:restoredTop sz="94681"/>
  </p:normalViewPr>
  <p:slideViewPr>
    <p:cSldViewPr>
      <p:cViewPr varScale="1">
        <p:scale>
          <a:sx n="107" d="100"/>
          <a:sy n="107" d="100"/>
        </p:scale>
        <p:origin x="1416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pul Arora" userId="9a2bdcac-aec0-4507-8ae0-d8bd7f30abe3" providerId="ADAL" clId="{17E8E0E3-856A-A74C-A43B-CBF1F81F6853}"/>
    <pc:docChg chg="addSld delSld modSld">
      <pc:chgData name="Vipul Arora" userId="9a2bdcac-aec0-4507-8ae0-d8bd7f30abe3" providerId="ADAL" clId="{17E8E0E3-856A-A74C-A43B-CBF1F81F6853}" dt="2023-03-23T11:26:09.448" v="208" actId="478"/>
      <pc:docMkLst>
        <pc:docMk/>
      </pc:docMkLst>
      <pc:sldChg chg="addSp modSp mod modAnim">
        <pc:chgData name="Vipul Arora" userId="9a2bdcac-aec0-4507-8ae0-d8bd7f30abe3" providerId="ADAL" clId="{17E8E0E3-856A-A74C-A43B-CBF1F81F6853}" dt="2023-03-22T08:09:38.890" v="64" actId="20577"/>
        <pc:sldMkLst>
          <pc:docMk/>
          <pc:sldMk cId="0" sldId="257"/>
        </pc:sldMkLst>
        <pc:spChg chg="add mod">
          <ac:chgData name="Vipul Arora" userId="9a2bdcac-aec0-4507-8ae0-d8bd7f30abe3" providerId="ADAL" clId="{17E8E0E3-856A-A74C-A43B-CBF1F81F6853}" dt="2023-03-22T08:08:54.016" v="30" actId="164"/>
          <ac:spMkLst>
            <pc:docMk/>
            <pc:sldMk cId="0" sldId="257"/>
            <ac:spMk id="7" creationId="{6787EF3F-C434-64E2-9CFC-18D9B8D59F15}"/>
          </ac:spMkLst>
        </pc:spChg>
        <pc:spChg chg="add mod">
          <ac:chgData name="Vipul Arora" userId="9a2bdcac-aec0-4507-8ae0-d8bd7f30abe3" providerId="ADAL" clId="{17E8E0E3-856A-A74C-A43B-CBF1F81F6853}" dt="2023-03-22T08:09:09.317" v="33" actId="164"/>
          <ac:spMkLst>
            <pc:docMk/>
            <pc:sldMk cId="0" sldId="257"/>
            <ac:spMk id="9" creationId="{118A279D-D611-631E-0103-F407FE9EEEA9}"/>
          </ac:spMkLst>
        </pc:spChg>
        <pc:spChg chg="mod">
          <ac:chgData name="Vipul Arora" userId="9a2bdcac-aec0-4507-8ae0-d8bd7f30abe3" providerId="ADAL" clId="{17E8E0E3-856A-A74C-A43B-CBF1F81F6853}" dt="2023-03-22T08:09:38.890" v="64" actId="20577"/>
          <ac:spMkLst>
            <pc:docMk/>
            <pc:sldMk cId="0" sldId="257"/>
            <ac:spMk id="72712" creationId="{7D282D5C-1B18-0239-BF8A-E3569F8A4DB2}"/>
          </ac:spMkLst>
        </pc:spChg>
        <pc:grpChg chg="add mod">
          <ac:chgData name="Vipul Arora" userId="9a2bdcac-aec0-4507-8ae0-d8bd7f30abe3" providerId="ADAL" clId="{17E8E0E3-856A-A74C-A43B-CBF1F81F6853}" dt="2023-03-22T08:08:54.016" v="30" actId="164"/>
          <ac:grpSpMkLst>
            <pc:docMk/>
            <pc:sldMk cId="0" sldId="257"/>
            <ac:grpSpMk id="8" creationId="{F65F0C00-2EEC-5537-E37F-772EAA1F00EB}"/>
          </ac:grpSpMkLst>
        </pc:grpChg>
        <pc:grpChg chg="add mod">
          <ac:chgData name="Vipul Arora" userId="9a2bdcac-aec0-4507-8ae0-d8bd7f30abe3" providerId="ADAL" clId="{17E8E0E3-856A-A74C-A43B-CBF1F81F6853}" dt="2023-03-22T08:09:09.317" v="33" actId="164"/>
          <ac:grpSpMkLst>
            <pc:docMk/>
            <pc:sldMk cId="0" sldId="257"/>
            <ac:grpSpMk id="10" creationId="{2B6F80B4-B574-DDD4-DF3C-3C7F69E33DA2}"/>
          </ac:grpSpMkLst>
        </pc:grpChg>
        <pc:graphicFrameChg chg="mod">
          <ac:chgData name="Vipul Arora" userId="9a2bdcac-aec0-4507-8ae0-d8bd7f30abe3" providerId="ADAL" clId="{17E8E0E3-856A-A74C-A43B-CBF1F81F6853}" dt="2023-03-22T08:08:54.016" v="30" actId="164"/>
          <ac:graphicFrameMkLst>
            <pc:docMk/>
            <pc:sldMk cId="0" sldId="257"/>
            <ac:graphicFrameMk id="3" creationId="{C366D7BF-D8C1-27EB-CD1A-CA74B552553F}"/>
          </ac:graphicFrameMkLst>
        </pc:graphicFrameChg>
        <pc:graphicFrameChg chg="mod">
          <ac:chgData name="Vipul Arora" userId="9a2bdcac-aec0-4507-8ae0-d8bd7f30abe3" providerId="ADAL" clId="{17E8E0E3-856A-A74C-A43B-CBF1F81F6853}" dt="2023-03-22T08:09:09.317" v="33" actId="164"/>
          <ac:graphicFrameMkLst>
            <pc:docMk/>
            <pc:sldMk cId="0" sldId="257"/>
            <ac:graphicFrameMk id="5" creationId="{01DB8EC7-AE08-9E2F-F55D-CE05360C4B23}"/>
          </ac:graphicFrameMkLst>
        </pc:graphicFrameChg>
      </pc:sldChg>
      <pc:sldChg chg="modSp mod">
        <pc:chgData name="Vipul Arora" userId="9a2bdcac-aec0-4507-8ae0-d8bd7f30abe3" providerId="ADAL" clId="{17E8E0E3-856A-A74C-A43B-CBF1F81F6853}" dt="2023-03-20T11:26:52.709" v="16" actId="20577"/>
        <pc:sldMkLst>
          <pc:docMk/>
          <pc:sldMk cId="0" sldId="342"/>
        </pc:sldMkLst>
        <pc:spChg chg="mod">
          <ac:chgData name="Vipul Arora" userId="9a2bdcac-aec0-4507-8ae0-d8bd7f30abe3" providerId="ADAL" clId="{17E8E0E3-856A-A74C-A43B-CBF1F81F6853}" dt="2023-03-20T11:26:46.802" v="12" actId="20577"/>
          <ac:spMkLst>
            <pc:docMk/>
            <pc:sldMk cId="0" sldId="342"/>
            <ac:spMk id="3076" creationId="{B013EAA6-12AA-357D-F8A4-ED90379EBDA4}"/>
          </ac:spMkLst>
        </pc:spChg>
        <pc:spChg chg="mod">
          <ac:chgData name="Vipul Arora" userId="9a2bdcac-aec0-4507-8ae0-d8bd7f30abe3" providerId="ADAL" clId="{17E8E0E3-856A-A74C-A43B-CBF1F81F6853}" dt="2023-03-20T11:26:52.709" v="16" actId="20577"/>
          <ac:spMkLst>
            <pc:docMk/>
            <pc:sldMk cId="0" sldId="342"/>
            <ac:spMk id="3078" creationId="{437FFF3B-9989-9B3F-4FF2-1B1AFC89DE24}"/>
          </ac:spMkLst>
        </pc:spChg>
      </pc:sldChg>
      <pc:sldChg chg="del">
        <pc:chgData name="Vipul Arora" userId="9a2bdcac-aec0-4507-8ae0-d8bd7f30abe3" providerId="ADAL" clId="{17E8E0E3-856A-A74C-A43B-CBF1F81F6853}" dt="2023-03-22T08:17:00.517" v="65" actId="2696"/>
        <pc:sldMkLst>
          <pc:docMk/>
          <pc:sldMk cId="1140724088" sldId="345"/>
        </pc:sldMkLst>
      </pc:sldChg>
      <pc:sldChg chg="add">
        <pc:chgData name="Vipul Arora" userId="9a2bdcac-aec0-4507-8ae0-d8bd7f30abe3" providerId="ADAL" clId="{17E8E0E3-856A-A74C-A43B-CBF1F81F6853}" dt="2023-03-22T11:24:45.774" v="66"/>
        <pc:sldMkLst>
          <pc:docMk/>
          <pc:sldMk cId="0" sldId="708"/>
        </pc:sldMkLst>
      </pc:sldChg>
      <pc:sldChg chg="add">
        <pc:chgData name="Vipul Arora" userId="9a2bdcac-aec0-4507-8ae0-d8bd7f30abe3" providerId="ADAL" clId="{17E8E0E3-856A-A74C-A43B-CBF1F81F6853}" dt="2023-03-22T11:24:45.774" v="66"/>
        <pc:sldMkLst>
          <pc:docMk/>
          <pc:sldMk cId="0" sldId="709"/>
        </pc:sldMkLst>
      </pc:sldChg>
      <pc:sldChg chg="add">
        <pc:chgData name="Vipul Arora" userId="9a2bdcac-aec0-4507-8ae0-d8bd7f30abe3" providerId="ADAL" clId="{17E8E0E3-856A-A74C-A43B-CBF1F81F6853}" dt="2023-03-22T11:24:45.774" v="66"/>
        <pc:sldMkLst>
          <pc:docMk/>
          <pc:sldMk cId="0" sldId="710"/>
        </pc:sldMkLst>
      </pc:sldChg>
      <pc:sldChg chg="delSp add">
        <pc:chgData name="Vipul Arora" userId="9a2bdcac-aec0-4507-8ae0-d8bd7f30abe3" providerId="ADAL" clId="{17E8E0E3-856A-A74C-A43B-CBF1F81F6853}" dt="2023-03-23T11:26:09.448" v="208" actId="478"/>
        <pc:sldMkLst>
          <pc:docMk/>
          <pc:sldMk cId="0" sldId="711"/>
        </pc:sldMkLst>
        <pc:spChg chg="del">
          <ac:chgData name="Vipul Arora" userId="9a2bdcac-aec0-4507-8ae0-d8bd7f30abe3" providerId="ADAL" clId="{17E8E0E3-856A-A74C-A43B-CBF1F81F6853}" dt="2023-03-23T11:26:09.448" v="208" actId="478"/>
          <ac:spMkLst>
            <pc:docMk/>
            <pc:sldMk cId="0" sldId="711"/>
            <ac:spMk id="23568" creationId="{B8BB6A4B-93E9-40E4-3993-D131FA93CDF4}"/>
          </ac:spMkLst>
        </pc:spChg>
      </pc:sldChg>
      <pc:sldChg chg="modSp add modAnim">
        <pc:chgData name="Vipul Arora" userId="9a2bdcac-aec0-4507-8ae0-d8bd7f30abe3" providerId="ADAL" clId="{17E8E0E3-856A-A74C-A43B-CBF1F81F6853}" dt="2023-03-23T11:25:15.333" v="207" actId="20577"/>
        <pc:sldMkLst>
          <pc:docMk/>
          <pc:sldMk cId="1918193161" sldId="713"/>
        </pc:sldMkLst>
        <pc:spChg chg="mod">
          <ac:chgData name="Vipul Arora" userId="9a2bdcac-aec0-4507-8ae0-d8bd7f30abe3" providerId="ADAL" clId="{17E8E0E3-856A-A74C-A43B-CBF1F81F6853}" dt="2023-03-23T11:25:15.333" v="207" actId="20577"/>
          <ac:spMkLst>
            <pc:docMk/>
            <pc:sldMk cId="1918193161" sldId="713"/>
            <ac:spMk id="3" creationId="{F7356B90-A7D4-ACC9-0A2C-A249BC320ABA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9C5783F-7A3E-2F42-A55E-CCA29501A17B}" type="doc">
      <dgm:prSet loTypeId="urn:microsoft.com/office/officeart/2005/8/layout/process5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FEB858D-49F1-AA40-983D-4D38F9402C14}">
      <dgm:prSet phldrT="[Text]"/>
      <dgm:spPr/>
      <dgm:t>
        <a:bodyPr/>
        <a:lstStyle/>
        <a:p>
          <a:r>
            <a:rPr lang="en-US" dirty="0"/>
            <a:t>1</a:t>
          </a:r>
        </a:p>
      </dgm:t>
    </dgm:pt>
    <dgm:pt modelId="{2E3F202A-74F0-6041-9593-FA608131BB1B}" type="parTrans" cxnId="{464627FC-3C34-D144-9251-29E59D8CAAC0}">
      <dgm:prSet/>
      <dgm:spPr/>
      <dgm:t>
        <a:bodyPr/>
        <a:lstStyle/>
        <a:p>
          <a:endParaRPr lang="en-US"/>
        </a:p>
      </dgm:t>
    </dgm:pt>
    <dgm:pt modelId="{558A4FFF-6E15-BA47-8238-0D5E37E1191C}" type="sibTrans" cxnId="{464627FC-3C34-D144-9251-29E59D8CAAC0}">
      <dgm:prSet/>
      <dgm:spPr/>
      <dgm:t>
        <a:bodyPr/>
        <a:lstStyle/>
        <a:p>
          <a:endParaRPr lang="en-US"/>
        </a:p>
      </dgm:t>
    </dgm:pt>
    <dgm:pt modelId="{AF4458DD-F596-BF4E-81C4-1FD3D2C09BBF}">
      <dgm:prSet phldrT="[Text]"/>
      <dgm:spPr/>
      <dgm:t>
        <a:bodyPr/>
        <a:lstStyle/>
        <a:p>
          <a:r>
            <a:rPr lang="en-US" dirty="0"/>
            <a:t>2</a:t>
          </a:r>
        </a:p>
      </dgm:t>
    </dgm:pt>
    <dgm:pt modelId="{16978A4B-BC89-8C48-A39E-BA29836ED6E3}" type="parTrans" cxnId="{11C880D3-E2EF-0545-B762-2543D4CD12B6}">
      <dgm:prSet/>
      <dgm:spPr/>
      <dgm:t>
        <a:bodyPr/>
        <a:lstStyle/>
        <a:p>
          <a:endParaRPr lang="en-US"/>
        </a:p>
      </dgm:t>
    </dgm:pt>
    <dgm:pt modelId="{27FB7BCA-4F48-2141-BB58-F20B34A3A8B3}" type="sibTrans" cxnId="{11C880D3-E2EF-0545-B762-2543D4CD12B6}">
      <dgm:prSet/>
      <dgm:spPr/>
      <dgm:t>
        <a:bodyPr/>
        <a:lstStyle/>
        <a:p>
          <a:endParaRPr lang="en-US"/>
        </a:p>
      </dgm:t>
    </dgm:pt>
    <dgm:pt modelId="{127A2497-3E26-E842-A313-F0E00B96195E}">
      <dgm:prSet phldrT="[Text]"/>
      <dgm:spPr/>
      <dgm:t>
        <a:bodyPr/>
        <a:lstStyle/>
        <a:p>
          <a:r>
            <a:rPr lang="en-US" dirty="0"/>
            <a:t>3</a:t>
          </a:r>
        </a:p>
      </dgm:t>
    </dgm:pt>
    <dgm:pt modelId="{250D652C-2153-7D43-B772-B2FCDEDAA289}" type="parTrans" cxnId="{5FFFF1A3-752C-7644-948C-FD9DBCF94182}">
      <dgm:prSet/>
      <dgm:spPr/>
      <dgm:t>
        <a:bodyPr/>
        <a:lstStyle/>
        <a:p>
          <a:endParaRPr lang="en-US"/>
        </a:p>
      </dgm:t>
    </dgm:pt>
    <dgm:pt modelId="{E4089EF9-61E4-C943-84D5-AEA54AE9DABC}" type="sibTrans" cxnId="{5FFFF1A3-752C-7644-948C-FD9DBCF94182}">
      <dgm:prSet/>
      <dgm:spPr/>
      <dgm:t>
        <a:bodyPr/>
        <a:lstStyle/>
        <a:p>
          <a:endParaRPr lang="en-US"/>
        </a:p>
      </dgm:t>
    </dgm:pt>
    <dgm:pt modelId="{DE23D67A-A60E-3947-A0A7-DA86E3955541}">
      <dgm:prSet phldrT="[Text]"/>
      <dgm:spPr/>
      <dgm:t>
        <a:bodyPr/>
        <a:lstStyle/>
        <a:p>
          <a:r>
            <a:rPr lang="en-US" dirty="0"/>
            <a:t>4</a:t>
          </a:r>
        </a:p>
      </dgm:t>
    </dgm:pt>
    <dgm:pt modelId="{3D949544-1A07-6346-AC3F-E4EEA5F1DF88}" type="parTrans" cxnId="{144A76A6-3ECF-7641-85D9-3FAECBAEB5C5}">
      <dgm:prSet/>
      <dgm:spPr/>
      <dgm:t>
        <a:bodyPr/>
        <a:lstStyle/>
        <a:p>
          <a:endParaRPr lang="en-US"/>
        </a:p>
      </dgm:t>
    </dgm:pt>
    <dgm:pt modelId="{2393787F-D751-0B42-A2DD-41B2AACD0CA2}" type="sibTrans" cxnId="{144A76A6-3ECF-7641-85D9-3FAECBAEB5C5}">
      <dgm:prSet/>
      <dgm:spPr/>
      <dgm:t>
        <a:bodyPr/>
        <a:lstStyle/>
        <a:p>
          <a:endParaRPr lang="en-US"/>
        </a:p>
      </dgm:t>
    </dgm:pt>
    <dgm:pt modelId="{5F436809-C476-5E45-8F68-EDD36B8A04D0}">
      <dgm:prSet phldrT="[Text]"/>
      <dgm:spPr/>
      <dgm:t>
        <a:bodyPr/>
        <a:lstStyle/>
        <a:p>
          <a:r>
            <a:rPr lang="en-US" dirty="0"/>
            <a:t>5</a:t>
          </a:r>
        </a:p>
      </dgm:t>
    </dgm:pt>
    <dgm:pt modelId="{C26B78E2-43C0-D34C-80AC-FFD006C257FA}" type="parTrans" cxnId="{1D6DF8A8-FC43-6D4A-BEF3-8DC0907C8CE3}">
      <dgm:prSet/>
      <dgm:spPr/>
      <dgm:t>
        <a:bodyPr/>
        <a:lstStyle/>
        <a:p>
          <a:endParaRPr lang="en-US"/>
        </a:p>
      </dgm:t>
    </dgm:pt>
    <dgm:pt modelId="{284CF1AD-9A82-DD4C-A64A-8F02D7461E73}" type="sibTrans" cxnId="{1D6DF8A8-FC43-6D4A-BEF3-8DC0907C8CE3}">
      <dgm:prSet/>
      <dgm:spPr/>
      <dgm:t>
        <a:bodyPr/>
        <a:lstStyle/>
        <a:p>
          <a:endParaRPr lang="en-US"/>
        </a:p>
      </dgm:t>
    </dgm:pt>
    <dgm:pt modelId="{4CD660DB-8D9B-9C4E-A8BD-B68121FCF272}">
      <dgm:prSet phldrT="[Text]"/>
      <dgm:spPr/>
      <dgm:t>
        <a:bodyPr/>
        <a:lstStyle/>
        <a:p>
          <a:r>
            <a:rPr lang="en-US" dirty="0"/>
            <a:t>6</a:t>
          </a:r>
        </a:p>
      </dgm:t>
    </dgm:pt>
    <dgm:pt modelId="{15F4038D-AC44-9B4D-94ED-C3F32ED1AAB3}" type="parTrans" cxnId="{50CC62F1-9A6E-8B4C-9C96-5327A2044AAA}">
      <dgm:prSet/>
      <dgm:spPr/>
      <dgm:t>
        <a:bodyPr/>
        <a:lstStyle/>
        <a:p>
          <a:endParaRPr lang="en-US"/>
        </a:p>
      </dgm:t>
    </dgm:pt>
    <dgm:pt modelId="{14CEA7DF-B097-8A42-B0C3-1CEE7C8AD8C3}" type="sibTrans" cxnId="{50CC62F1-9A6E-8B4C-9C96-5327A2044AAA}">
      <dgm:prSet/>
      <dgm:spPr/>
      <dgm:t>
        <a:bodyPr/>
        <a:lstStyle/>
        <a:p>
          <a:endParaRPr lang="en-US"/>
        </a:p>
      </dgm:t>
    </dgm:pt>
    <dgm:pt modelId="{9179036F-A7A5-2F44-BA14-601DE7081360}">
      <dgm:prSet phldrT="[Text]"/>
      <dgm:spPr/>
      <dgm:t>
        <a:bodyPr/>
        <a:lstStyle/>
        <a:p>
          <a:r>
            <a:rPr lang="en-US" dirty="0"/>
            <a:t>7</a:t>
          </a:r>
        </a:p>
      </dgm:t>
    </dgm:pt>
    <dgm:pt modelId="{F11FEFBA-F64F-114B-82C0-8AE449B38E8D}" type="parTrans" cxnId="{FC292561-3FCC-1444-8B80-06EB7CDE3911}">
      <dgm:prSet/>
      <dgm:spPr/>
      <dgm:t>
        <a:bodyPr/>
        <a:lstStyle/>
        <a:p>
          <a:endParaRPr lang="en-US"/>
        </a:p>
      </dgm:t>
    </dgm:pt>
    <dgm:pt modelId="{EBCF3B96-8B4D-9044-9231-ADD9948B916C}" type="sibTrans" cxnId="{FC292561-3FCC-1444-8B80-06EB7CDE3911}">
      <dgm:prSet/>
      <dgm:spPr/>
      <dgm:t>
        <a:bodyPr/>
        <a:lstStyle/>
        <a:p>
          <a:endParaRPr lang="en-US"/>
        </a:p>
      </dgm:t>
    </dgm:pt>
    <dgm:pt modelId="{A71DD6B0-43BB-A74C-A014-8866D2DF1E07}">
      <dgm:prSet phldrT="[Text]"/>
      <dgm:spPr/>
      <dgm:t>
        <a:bodyPr/>
        <a:lstStyle/>
        <a:p>
          <a:r>
            <a:rPr lang="en-US" dirty="0"/>
            <a:t>8</a:t>
          </a:r>
        </a:p>
      </dgm:t>
    </dgm:pt>
    <dgm:pt modelId="{2BA0FFD2-1EBC-7D4D-9581-FAEFE9E82B07}" type="parTrans" cxnId="{08301716-7278-8949-ADF9-E6BC4A479026}">
      <dgm:prSet/>
      <dgm:spPr/>
      <dgm:t>
        <a:bodyPr/>
        <a:lstStyle/>
        <a:p>
          <a:endParaRPr lang="en-US"/>
        </a:p>
      </dgm:t>
    </dgm:pt>
    <dgm:pt modelId="{5BC3481F-A9C4-1A43-BC60-2A56229193BE}" type="sibTrans" cxnId="{08301716-7278-8949-ADF9-E6BC4A479026}">
      <dgm:prSet/>
      <dgm:spPr/>
      <dgm:t>
        <a:bodyPr/>
        <a:lstStyle/>
        <a:p>
          <a:endParaRPr lang="en-US"/>
        </a:p>
      </dgm:t>
    </dgm:pt>
    <dgm:pt modelId="{5C57AC46-C84C-584C-AA2A-258D5EF613F7}">
      <dgm:prSet phldrT="[Text]"/>
      <dgm:spPr/>
      <dgm:t>
        <a:bodyPr/>
        <a:lstStyle/>
        <a:p>
          <a:r>
            <a:rPr lang="en-US" dirty="0"/>
            <a:t>9</a:t>
          </a:r>
        </a:p>
      </dgm:t>
    </dgm:pt>
    <dgm:pt modelId="{E7CEA209-4860-C045-8270-08E0FB879F48}" type="parTrans" cxnId="{7376443F-46F5-134D-9721-A89B382FD83C}">
      <dgm:prSet/>
      <dgm:spPr/>
      <dgm:t>
        <a:bodyPr/>
        <a:lstStyle/>
        <a:p>
          <a:endParaRPr lang="en-US"/>
        </a:p>
      </dgm:t>
    </dgm:pt>
    <dgm:pt modelId="{1A5E9A9D-AB5E-B249-9E4A-33AB50EA4A60}" type="sibTrans" cxnId="{7376443F-46F5-134D-9721-A89B382FD83C}">
      <dgm:prSet/>
      <dgm:spPr/>
      <dgm:t>
        <a:bodyPr/>
        <a:lstStyle/>
        <a:p>
          <a:endParaRPr lang="en-US"/>
        </a:p>
      </dgm:t>
    </dgm:pt>
    <dgm:pt modelId="{D5913D05-14CB-AD41-962E-76EA9D03E8A8}">
      <dgm:prSet phldrT="[Text]"/>
      <dgm:spPr/>
      <dgm:t>
        <a:bodyPr/>
        <a:lstStyle/>
        <a:p>
          <a:r>
            <a:rPr lang="en-US" dirty="0"/>
            <a:t>a</a:t>
          </a:r>
        </a:p>
      </dgm:t>
    </dgm:pt>
    <dgm:pt modelId="{B5A912FF-B8E7-7D4F-A3C6-446E95C2F5CA}" type="parTrans" cxnId="{6A3B027F-A23D-AC4E-BE35-AE0C7F296250}">
      <dgm:prSet/>
      <dgm:spPr/>
      <dgm:t>
        <a:bodyPr/>
        <a:lstStyle/>
        <a:p>
          <a:endParaRPr lang="en-US"/>
        </a:p>
      </dgm:t>
    </dgm:pt>
    <dgm:pt modelId="{F2898473-FBF8-4D41-BC58-E0145676E356}" type="sibTrans" cxnId="{6A3B027F-A23D-AC4E-BE35-AE0C7F296250}">
      <dgm:prSet/>
      <dgm:spPr/>
      <dgm:t>
        <a:bodyPr/>
        <a:lstStyle/>
        <a:p>
          <a:endParaRPr lang="en-US"/>
        </a:p>
      </dgm:t>
    </dgm:pt>
    <dgm:pt modelId="{26251CAE-83B0-A84B-83AF-04E89082F762}">
      <dgm:prSet phldrT="[Text]"/>
      <dgm:spPr/>
      <dgm:t>
        <a:bodyPr/>
        <a:lstStyle/>
        <a:p>
          <a:r>
            <a:rPr lang="en-US" dirty="0"/>
            <a:t>b</a:t>
          </a:r>
        </a:p>
      </dgm:t>
    </dgm:pt>
    <dgm:pt modelId="{B849B2D5-8EBE-0741-B35C-8F5C23C18F36}" type="parTrans" cxnId="{DA707F8F-B8E0-4A46-A5A7-E2738476C9B5}">
      <dgm:prSet/>
      <dgm:spPr/>
      <dgm:t>
        <a:bodyPr/>
        <a:lstStyle/>
        <a:p>
          <a:endParaRPr lang="en-US"/>
        </a:p>
      </dgm:t>
    </dgm:pt>
    <dgm:pt modelId="{042E0CD1-CD34-B647-9CA0-9AFD1658E996}" type="sibTrans" cxnId="{DA707F8F-B8E0-4A46-A5A7-E2738476C9B5}">
      <dgm:prSet/>
      <dgm:spPr/>
      <dgm:t>
        <a:bodyPr/>
        <a:lstStyle/>
        <a:p>
          <a:endParaRPr lang="en-US"/>
        </a:p>
      </dgm:t>
    </dgm:pt>
    <dgm:pt modelId="{DF0F0EE3-7CBC-9145-9EDB-F051E6716E17}">
      <dgm:prSet phldrT="[Text]"/>
      <dgm:spPr/>
      <dgm:t>
        <a:bodyPr/>
        <a:lstStyle/>
        <a:p>
          <a:r>
            <a:rPr lang="en-US" dirty="0"/>
            <a:t>c</a:t>
          </a:r>
        </a:p>
      </dgm:t>
    </dgm:pt>
    <dgm:pt modelId="{2C7F98EB-BCFF-9144-8342-1D4713F71699}" type="parTrans" cxnId="{CE09F5B3-EC87-5D4D-AC62-B91FD006B52F}">
      <dgm:prSet/>
      <dgm:spPr/>
      <dgm:t>
        <a:bodyPr/>
        <a:lstStyle/>
        <a:p>
          <a:endParaRPr lang="en-US"/>
        </a:p>
      </dgm:t>
    </dgm:pt>
    <dgm:pt modelId="{1688F6C9-A168-484B-80DC-CBC23AC61917}" type="sibTrans" cxnId="{CE09F5B3-EC87-5D4D-AC62-B91FD006B52F}">
      <dgm:prSet/>
      <dgm:spPr/>
      <dgm:t>
        <a:bodyPr/>
        <a:lstStyle/>
        <a:p>
          <a:endParaRPr lang="en-US"/>
        </a:p>
      </dgm:t>
    </dgm:pt>
    <dgm:pt modelId="{12FF93AB-9F36-154E-85A6-097E0FDE23B1}">
      <dgm:prSet phldrT="[Text]"/>
      <dgm:spPr/>
      <dgm:t>
        <a:bodyPr/>
        <a:lstStyle/>
        <a:p>
          <a:r>
            <a:rPr lang="en-US" dirty="0"/>
            <a:t>d</a:t>
          </a:r>
        </a:p>
      </dgm:t>
    </dgm:pt>
    <dgm:pt modelId="{7FD5644E-1BFF-7C42-9015-E4D862B69BDE}" type="parTrans" cxnId="{A4D03E5E-BB05-C34D-94C5-9AE48DC2671F}">
      <dgm:prSet/>
      <dgm:spPr/>
      <dgm:t>
        <a:bodyPr/>
        <a:lstStyle/>
        <a:p>
          <a:endParaRPr lang="en-US"/>
        </a:p>
      </dgm:t>
    </dgm:pt>
    <dgm:pt modelId="{E813A3F1-6BD9-6D48-B936-C4BB7273F6E0}" type="sibTrans" cxnId="{A4D03E5E-BB05-C34D-94C5-9AE48DC2671F}">
      <dgm:prSet/>
      <dgm:spPr/>
      <dgm:t>
        <a:bodyPr/>
        <a:lstStyle/>
        <a:p>
          <a:endParaRPr lang="en-US"/>
        </a:p>
      </dgm:t>
    </dgm:pt>
    <dgm:pt modelId="{6A9A6D29-604A-FD46-87B4-E41D5B01E60A}">
      <dgm:prSet phldrT="[Text]"/>
      <dgm:spPr/>
      <dgm:t>
        <a:bodyPr/>
        <a:lstStyle/>
        <a:p>
          <a:r>
            <a:rPr lang="en-US" dirty="0"/>
            <a:t>e</a:t>
          </a:r>
        </a:p>
      </dgm:t>
    </dgm:pt>
    <dgm:pt modelId="{8113ED70-C229-0B4B-9D0F-F9E520A5591F}" type="parTrans" cxnId="{0BAF210B-6A05-5446-9031-7B2D8BA67378}">
      <dgm:prSet/>
      <dgm:spPr/>
      <dgm:t>
        <a:bodyPr/>
        <a:lstStyle/>
        <a:p>
          <a:endParaRPr lang="en-US"/>
        </a:p>
      </dgm:t>
    </dgm:pt>
    <dgm:pt modelId="{ABD2F29C-EF7F-6F40-AEA1-197E4578D55F}" type="sibTrans" cxnId="{0BAF210B-6A05-5446-9031-7B2D8BA67378}">
      <dgm:prSet/>
      <dgm:spPr/>
      <dgm:t>
        <a:bodyPr/>
        <a:lstStyle/>
        <a:p>
          <a:endParaRPr lang="en-US"/>
        </a:p>
      </dgm:t>
    </dgm:pt>
    <dgm:pt modelId="{B31FBF7C-4A9F-D249-93E5-25D5DE45380D}">
      <dgm:prSet phldrT="[Text]"/>
      <dgm:spPr/>
      <dgm:t>
        <a:bodyPr/>
        <a:lstStyle/>
        <a:p>
          <a:r>
            <a:rPr lang="en-US" dirty="0"/>
            <a:t>f</a:t>
          </a:r>
        </a:p>
      </dgm:t>
    </dgm:pt>
    <dgm:pt modelId="{B3ED248E-8DD1-9A47-8FFC-62098F10497B}" type="parTrans" cxnId="{6DDA91F8-DCB9-2740-AB39-67A68F694ED5}">
      <dgm:prSet/>
      <dgm:spPr/>
      <dgm:t>
        <a:bodyPr/>
        <a:lstStyle/>
        <a:p>
          <a:endParaRPr lang="en-US"/>
        </a:p>
      </dgm:t>
    </dgm:pt>
    <dgm:pt modelId="{21B24C38-9647-804A-AD5B-CA0EA8EA8382}" type="sibTrans" cxnId="{6DDA91F8-DCB9-2740-AB39-67A68F694ED5}">
      <dgm:prSet/>
      <dgm:spPr/>
      <dgm:t>
        <a:bodyPr/>
        <a:lstStyle/>
        <a:p>
          <a:endParaRPr lang="en-US"/>
        </a:p>
      </dgm:t>
    </dgm:pt>
    <dgm:pt modelId="{A8A7994F-4AFA-F84C-9F1E-86B8EBF3AB54}">
      <dgm:prSet phldrT="[Text]"/>
      <dgm:spPr/>
      <dgm:t>
        <a:bodyPr/>
        <a:lstStyle/>
        <a:p>
          <a:r>
            <a:rPr lang="en-US" dirty="0"/>
            <a:t>g</a:t>
          </a:r>
        </a:p>
      </dgm:t>
    </dgm:pt>
    <dgm:pt modelId="{94414938-ABAC-0A4F-9069-8CB0C1E04B0D}" type="parTrans" cxnId="{B3B5DFF6-C611-2549-8AF3-58C6BD9AF9DE}">
      <dgm:prSet/>
      <dgm:spPr/>
      <dgm:t>
        <a:bodyPr/>
        <a:lstStyle/>
        <a:p>
          <a:endParaRPr lang="en-US"/>
        </a:p>
      </dgm:t>
    </dgm:pt>
    <dgm:pt modelId="{B54E143E-0FC9-BB4C-A2C2-7997F7D180BE}" type="sibTrans" cxnId="{B3B5DFF6-C611-2549-8AF3-58C6BD9AF9DE}">
      <dgm:prSet/>
      <dgm:spPr/>
      <dgm:t>
        <a:bodyPr/>
        <a:lstStyle/>
        <a:p>
          <a:endParaRPr lang="en-US"/>
        </a:p>
      </dgm:t>
    </dgm:pt>
    <dgm:pt modelId="{B539087A-8715-7D43-A524-38F28982D9C8}">
      <dgm:prSet phldrT="[Text]"/>
      <dgm:spPr/>
      <dgm:t>
        <a:bodyPr/>
        <a:lstStyle/>
        <a:p>
          <a:r>
            <a:rPr lang="en-US" dirty="0"/>
            <a:t>h</a:t>
          </a:r>
        </a:p>
      </dgm:t>
    </dgm:pt>
    <dgm:pt modelId="{DB4FAD0F-A0E8-A141-98F9-E593486FF35C}" type="parTrans" cxnId="{D9E79B87-9091-4346-B109-51A1E872ED0D}">
      <dgm:prSet/>
      <dgm:spPr/>
      <dgm:t>
        <a:bodyPr/>
        <a:lstStyle/>
        <a:p>
          <a:endParaRPr lang="en-US"/>
        </a:p>
      </dgm:t>
    </dgm:pt>
    <dgm:pt modelId="{105262F1-70CA-5E4D-93B6-7C12EB0B551F}" type="sibTrans" cxnId="{D9E79B87-9091-4346-B109-51A1E872ED0D}">
      <dgm:prSet/>
      <dgm:spPr/>
      <dgm:t>
        <a:bodyPr/>
        <a:lstStyle/>
        <a:p>
          <a:endParaRPr lang="en-US"/>
        </a:p>
      </dgm:t>
    </dgm:pt>
    <dgm:pt modelId="{BDB75E88-2D5C-0C4B-BF22-74BB80DC7D6E}">
      <dgm:prSet phldrT="[Text]"/>
      <dgm:spPr/>
      <dgm:t>
        <a:bodyPr/>
        <a:lstStyle/>
        <a:p>
          <a:r>
            <a:rPr lang="en-US" dirty="0" err="1"/>
            <a:t>i</a:t>
          </a:r>
          <a:endParaRPr lang="en-US" dirty="0"/>
        </a:p>
      </dgm:t>
    </dgm:pt>
    <dgm:pt modelId="{0CACE2EF-5DBF-BE44-BE52-E7B872172D53}" type="parTrans" cxnId="{B556D5BD-3931-E248-8BF3-CCBAA671ED09}">
      <dgm:prSet/>
      <dgm:spPr/>
      <dgm:t>
        <a:bodyPr/>
        <a:lstStyle/>
        <a:p>
          <a:endParaRPr lang="en-US"/>
        </a:p>
      </dgm:t>
    </dgm:pt>
    <dgm:pt modelId="{6A65B7D2-1C06-294E-B249-CEA506C25096}" type="sibTrans" cxnId="{B556D5BD-3931-E248-8BF3-CCBAA671ED09}">
      <dgm:prSet/>
      <dgm:spPr/>
      <dgm:t>
        <a:bodyPr/>
        <a:lstStyle/>
        <a:p>
          <a:endParaRPr lang="en-US"/>
        </a:p>
      </dgm:t>
    </dgm:pt>
    <dgm:pt modelId="{535899AE-7E15-284B-A9FC-CA4943BBB63B}">
      <dgm:prSet phldrT="[Text]"/>
      <dgm:spPr/>
      <dgm:t>
        <a:bodyPr/>
        <a:lstStyle/>
        <a:p>
          <a:r>
            <a:rPr lang="en-US" dirty="0"/>
            <a:t>j</a:t>
          </a:r>
        </a:p>
      </dgm:t>
    </dgm:pt>
    <dgm:pt modelId="{2BDB5AC7-1756-414C-AB0C-2473B1D84393}" type="parTrans" cxnId="{486F82C7-922A-9948-AA20-EE4B4CD58B1D}">
      <dgm:prSet/>
      <dgm:spPr/>
      <dgm:t>
        <a:bodyPr/>
        <a:lstStyle/>
        <a:p>
          <a:endParaRPr lang="en-US"/>
        </a:p>
      </dgm:t>
    </dgm:pt>
    <dgm:pt modelId="{A65811D6-EAEB-9C4A-8D56-A28CE8598374}" type="sibTrans" cxnId="{486F82C7-922A-9948-AA20-EE4B4CD58B1D}">
      <dgm:prSet/>
      <dgm:spPr/>
      <dgm:t>
        <a:bodyPr/>
        <a:lstStyle/>
        <a:p>
          <a:endParaRPr lang="en-US"/>
        </a:p>
      </dgm:t>
    </dgm:pt>
    <dgm:pt modelId="{293C4FA0-6ADE-FC40-ADA1-FEEB40006245}">
      <dgm:prSet phldrT="[Text]"/>
      <dgm:spPr/>
      <dgm:t>
        <a:bodyPr/>
        <a:lstStyle/>
        <a:p>
          <a:r>
            <a:rPr lang="en-US" dirty="0"/>
            <a:t>k</a:t>
          </a:r>
        </a:p>
      </dgm:t>
    </dgm:pt>
    <dgm:pt modelId="{369DA276-E308-D448-AA64-353B55833F1A}" type="parTrans" cxnId="{FEE78CF0-469D-4C44-9985-409E160A6144}">
      <dgm:prSet/>
      <dgm:spPr/>
      <dgm:t>
        <a:bodyPr/>
        <a:lstStyle/>
        <a:p>
          <a:endParaRPr lang="en-US"/>
        </a:p>
      </dgm:t>
    </dgm:pt>
    <dgm:pt modelId="{A784F548-9F35-424B-9103-650E683E6C14}" type="sibTrans" cxnId="{FEE78CF0-469D-4C44-9985-409E160A6144}">
      <dgm:prSet/>
      <dgm:spPr/>
      <dgm:t>
        <a:bodyPr/>
        <a:lstStyle/>
        <a:p>
          <a:endParaRPr lang="en-US"/>
        </a:p>
      </dgm:t>
    </dgm:pt>
    <dgm:pt modelId="{F4D52844-CAB8-8242-8FF7-1DF76A088FC0}">
      <dgm:prSet phldrT="[Text]"/>
      <dgm:spPr/>
      <dgm:t>
        <a:bodyPr/>
        <a:lstStyle/>
        <a:p>
          <a:r>
            <a:rPr lang="en-US" dirty="0"/>
            <a:t>...</a:t>
          </a:r>
        </a:p>
      </dgm:t>
    </dgm:pt>
    <dgm:pt modelId="{77770015-22DB-8B4D-8145-620026A59B88}" type="parTrans" cxnId="{F4D38AFB-D0E4-8B4B-8931-EE2DBB96995F}">
      <dgm:prSet/>
      <dgm:spPr/>
      <dgm:t>
        <a:bodyPr/>
        <a:lstStyle/>
        <a:p>
          <a:endParaRPr lang="en-US"/>
        </a:p>
      </dgm:t>
    </dgm:pt>
    <dgm:pt modelId="{73649B37-A82D-EF4D-BB74-B38D48C9D0E4}" type="sibTrans" cxnId="{F4D38AFB-D0E4-8B4B-8931-EE2DBB96995F}">
      <dgm:prSet/>
      <dgm:spPr/>
      <dgm:t>
        <a:bodyPr/>
        <a:lstStyle/>
        <a:p>
          <a:endParaRPr lang="en-US"/>
        </a:p>
      </dgm:t>
    </dgm:pt>
    <dgm:pt modelId="{FD71821B-9DF9-F647-9919-712849919A96}">
      <dgm:prSet phldrT="[Text]"/>
      <dgm:spPr/>
      <dgm:t>
        <a:bodyPr/>
        <a:lstStyle/>
        <a:p>
          <a:r>
            <a:rPr lang="en-US" dirty="0"/>
            <a:t>!</a:t>
          </a:r>
        </a:p>
      </dgm:t>
    </dgm:pt>
    <dgm:pt modelId="{8DF7F59C-BE34-3E42-9EC4-F0A41748DDC0}" type="parTrans" cxnId="{A775B431-E32C-9345-87D4-946574F7BAE9}">
      <dgm:prSet/>
      <dgm:spPr/>
      <dgm:t>
        <a:bodyPr/>
        <a:lstStyle/>
        <a:p>
          <a:endParaRPr lang="en-US"/>
        </a:p>
      </dgm:t>
    </dgm:pt>
    <dgm:pt modelId="{FCBAEC55-C066-B04F-B05A-CCD2F6ED7F05}" type="sibTrans" cxnId="{A775B431-E32C-9345-87D4-946574F7BAE9}">
      <dgm:prSet/>
      <dgm:spPr/>
      <dgm:t>
        <a:bodyPr/>
        <a:lstStyle/>
        <a:p>
          <a:endParaRPr lang="en-US"/>
        </a:p>
      </dgm:t>
    </dgm:pt>
    <dgm:pt modelId="{A67715B7-9D2D-6246-BB58-39737F9B92E4}">
      <dgm:prSet phldrT="[Text]"/>
      <dgm:spPr/>
      <dgm:t>
        <a:bodyPr/>
        <a:lstStyle/>
        <a:p>
          <a:r>
            <a:rPr lang="en-US" dirty="0"/>
            <a:t>@</a:t>
          </a:r>
        </a:p>
      </dgm:t>
    </dgm:pt>
    <dgm:pt modelId="{C1FCD0D4-33BC-B14D-B0F0-0A325867CBEC}" type="parTrans" cxnId="{1A3B69B4-1F4C-A845-8384-55AD94C4FA14}">
      <dgm:prSet/>
      <dgm:spPr/>
      <dgm:t>
        <a:bodyPr/>
        <a:lstStyle/>
        <a:p>
          <a:endParaRPr lang="en-US"/>
        </a:p>
      </dgm:t>
    </dgm:pt>
    <dgm:pt modelId="{017870C3-6570-9644-8D75-58DDB6225688}" type="sibTrans" cxnId="{1A3B69B4-1F4C-A845-8384-55AD94C4FA14}">
      <dgm:prSet/>
      <dgm:spPr/>
      <dgm:t>
        <a:bodyPr/>
        <a:lstStyle/>
        <a:p>
          <a:endParaRPr lang="en-US"/>
        </a:p>
      </dgm:t>
    </dgm:pt>
    <dgm:pt modelId="{E3181F34-389C-5F4A-AF58-C53067889175}">
      <dgm:prSet phldrT="[Text]"/>
      <dgm:spPr/>
      <dgm:t>
        <a:bodyPr/>
        <a:lstStyle/>
        <a:p>
          <a:r>
            <a:rPr lang="en-US" dirty="0"/>
            <a:t>#</a:t>
          </a:r>
        </a:p>
      </dgm:t>
    </dgm:pt>
    <dgm:pt modelId="{10739DF0-80CC-B246-8BE6-7428B86C8D4A}" type="parTrans" cxnId="{F6F7BAEB-D561-7D4C-B7A9-2E8535359678}">
      <dgm:prSet/>
      <dgm:spPr/>
      <dgm:t>
        <a:bodyPr/>
        <a:lstStyle/>
        <a:p>
          <a:endParaRPr lang="en-US"/>
        </a:p>
      </dgm:t>
    </dgm:pt>
    <dgm:pt modelId="{99FAC8EF-A089-4142-B0C6-2962D485CFB4}" type="sibTrans" cxnId="{F6F7BAEB-D561-7D4C-B7A9-2E8535359678}">
      <dgm:prSet/>
      <dgm:spPr/>
      <dgm:t>
        <a:bodyPr/>
        <a:lstStyle/>
        <a:p>
          <a:endParaRPr lang="en-US"/>
        </a:p>
      </dgm:t>
    </dgm:pt>
    <dgm:pt modelId="{E88D969A-3AA6-BC43-AFBA-0911ACAC22D5}" type="pres">
      <dgm:prSet presAssocID="{A9C5783F-7A3E-2F42-A55E-CCA29501A17B}" presName="diagram" presStyleCnt="0">
        <dgm:presLayoutVars>
          <dgm:dir/>
          <dgm:resizeHandles val="exact"/>
        </dgm:presLayoutVars>
      </dgm:prSet>
      <dgm:spPr/>
    </dgm:pt>
    <dgm:pt modelId="{2A3500A2-0E8D-654B-BA26-0C7FD3C18856}" type="pres">
      <dgm:prSet presAssocID="{8FEB858D-49F1-AA40-983D-4D38F9402C14}" presName="node" presStyleLbl="node1" presStyleIdx="0" presStyleCnt="24">
        <dgm:presLayoutVars>
          <dgm:bulletEnabled val="1"/>
        </dgm:presLayoutVars>
      </dgm:prSet>
      <dgm:spPr/>
    </dgm:pt>
    <dgm:pt modelId="{ED6364C1-373B-CB47-8220-424939B72FA8}" type="pres">
      <dgm:prSet presAssocID="{558A4FFF-6E15-BA47-8238-0D5E37E1191C}" presName="sibTrans" presStyleLbl="sibTrans2D1" presStyleIdx="0" presStyleCnt="23"/>
      <dgm:spPr/>
    </dgm:pt>
    <dgm:pt modelId="{B5B65648-FFAE-A54E-A35A-7D8D4C34BA62}" type="pres">
      <dgm:prSet presAssocID="{558A4FFF-6E15-BA47-8238-0D5E37E1191C}" presName="connectorText" presStyleLbl="sibTrans2D1" presStyleIdx="0" presStyleCnt="23"/>
      <dgm:spPr/>
    </dgm:pt>
    <dgm:pt modelId="{D90C33C1-4C03-1948-87C0-45E71DDB3CF1}" type="pres">
      <dgm:prSet presAssocID="{AF4458DD-F596-BF4E-81C4-1FD3D2C09BBF}" presName="node" presStyleLbl="node1" presStyleIdx="1" presStyleCnt="24">
        <dgm:presLayoutVars>
          <dgm:bulletEnabled val="1"/>
        </dgm:presLayoutVars>
      </dgm:prSet>
      <dgm:spPr/>
    </dgm:pt>
    <dgm:pt modelId="{78E0C4CB-4C46-DA4B-AEB8-CADA00860AB8}" type="pres">
      <dgm:prSet presAssocID="{27FB7BCA-4F48-2141-BB58-F20B34A3A8B3}" presName="sibTrans" presStyleLbl="sibTrans2D1" presStyleIdx="1" presStyleCnt="23"/>
      <dgm:spPr/>
    </dgm:pt>
    <dgm:pt modelId="{08AEB623-A5D9-E845-8953-1A78656211E5}" type="pres">
      <dgm:prSet presAssocID="{27FB7BCA-4F48-2141-BB58-F20B34A3A8B3}" presName="connectorText" presStyleLbl="sibTrans2D1" presStyleIdx="1" presStyleCnt="23"/>
      <dgm:spPr/>
    </dgm:pt>
    <dgm:pt modelId="{8ECCD8E3-6DFB-7F44-AC6B-E3DE6F7ED4A2}" type="pres">
      <dgm:prSet presAssocID="{127A2497-3E26-E842-A313-F0E00B96195E}" presName="node" presStyleLbl="node1" presStyleIdx="2" presStyleCnt="24">
        <dgm:presLayoutVars>
          <dgm:bulletEnabled val="1"/>
        </dgm:presLayoutVars>
      </dgm:prSet>
      <dgm:spPr/>
    </dgm:pt>
    <dgm:pt modelId="{A1BC95E3-451B-5149-B370-D0916BE3F086}" type="pres">
      <dgm:prSet presAssocID="{E4089EF9-61E4-C943-84D5-AEA54AE9DABC}" presName="sibTrans" presStyleLbl="sibTrans2D1" presStyleIdx="2" presStyleCnt="23"/>
      <dgm:spPr/>
    </dgm:pt>
    <dgm:pt modelId="{1698D61D-3FE0-9C40-9268-472F7B8A64AE}" type="pres">
      <dgm:prSet presAssocID="{E4089EF9-61E4-C943-84D5-AEA54AE9DABC}" presName="connectorText" presStyleLbl="sibTrans2D1" presStyleIdx="2" presStyleCnt="23"/>
      <dgm:spPr/>
    </dgm:pt>
    <dgm:pt modelId="{3F548EB6-7EFB-764F-92D2-11DE87AFAA53}" type="pres">
      <dgm:prSet presAssocID="{DE23D67A-A60E-3947-A0A7-DA86E3955541}" presName="node" presStyleLbl="node1" presStyleIdx="3" presStyleCnt="24">
        <dgm:presLayoutVars>
          <dgm:bulletEnabled val="1"/>
        </dgm:presLayoutVars>
      </dgm:prSet>
      <dgm:spPr/>
    </dgm:pt>
    <dgm:pt modelId="{0AAC4E8C-0E39-044F-8284-3B8AFE872367}" type="pres">
      <dgm:prSet presAssocID="{2393787F-D751-0B42-A2DD-41B2AACD0CA2}" presName="sibTrans" presStyleLbl="sibTrans2D1" presStyleIdx="3" presStyleCnt="23"/>
      <dgm:spPr/>
    </dgm:pt>
    <dgm:pt modelId="{DC751E19-865E-2340-ABE9-42482057974E}" type="pres">
      <dgm:prSet presAssocID="{2393787F-D751-0B42-A2DD-41B2AACD0CA2}" presName="connectorText" presStyleLbl="sibTrans2D1" presStyleIdx="3" presStyleCnt="23"/>
      <dgm:spPr/>
    </dgm:pt>
    <dgm:pt modelId="{11F3E45B-F127-5C4D-9F87-45C009E2FCA0}" type="pres">
      <dgm:prSet presAssocID="{5F436809-C476-5E45-8F68-EDD36B8A04D0}" presName="node" presStyleLbl="node1" presStyleIdx="4" presStyleCnt="24">
        <dgm:presLayoutVars>
          <dgm:bulletEnabled val="1"/>
        </dgm:presLayoutVars>
      </dgm:prSet>
      <dgm:spPr/>
    </dgm:pt>
    <dgm:pt modelId="{8E7294D0-AF88-FC42-96B4-B356DCF65BC5}" type="pres">
      <dgm:prSet presAssocID="{284CF1AD-9A82-DD4C-A64A-8F02D7461E73}" presName="sibTrans" presStyleLbl="sibTrans2D1" presStyleIdx="4" presStyleCnt="23"/>
      <dgm:spPr/>
    </dgm:pt>
    <dgm:pt modelId="{F07597FF-4427-E942-B1C8-A04C6E0B1D43}" type="pres">
      <dgm:prSet presAssocID="{284CF1AD-9A82-DD4C-A64A-8F02D7461E73}" presName="connectorText" presStyleLbl="sibTrans2D1" presStyleIdx="4" presStyleCnt="23"/>
      <dgm:spPr/>
    </dgm:pt>
    <dgm:pt modelId="{96C4A17B-677A-5F40-A87C-92A1C0D731F5}" type="pres">
      <dgm:prSet presAssocID="{4CD660DB-8D9B-9C4E-A8BD-B68121FCF272}" presName="node" presStyleLbl="node1" presStyleIdx="5" presStyleCnt="24">
        <dgm:presLayoutVars>
          <dgm:bulletEnabled val="1"/>
        </dgm:presLayoutVars>
      </dgm:prSet>
      <dgm:spPr/>
    </dgm:pt>
    <dgm:pt modelId="{971DC873-8719-5646-A466-4CF27A05BB94}" type="pres">
      <dgm:prSet presAssocID="{14CEA7DF-B097-8A42-B0C3-1CEE7C8AD8C3}" presName="sibTrans" presStyleLbl="sibTrans2D1" presStyleIdx="5" presStyleCnt="23"/>
      <dgm:spPr/>
    </dgm:pt>
    <dgm:pt modelId="{F41404BB-2AAE-4545-B2D0-B1B3528446DD}" type="pres">
      <dgm:prSet presAssocID="{14CEA7DF-B097-8A42-B0C3-1CEE7C8AD8C3}" presName="connectorText" presStyleLbl="sibTrans2D1" presStyleIdx="5" presStyleCnt="23"/>
      <dgm:spPr/>
    </dgm:pt>
    <dgm:pt modelId="{4E78EE25-977D-1441-9CF7-12977EBBBA84}" type="pres">
      <dgm:prSet presAssocID="{9179036F-A7A5-2F44-BA14-601DE7081360}" presName="node" presStyleLbl="node1" presStyleIdx="6" presStyleCnt="24">
        <dgm:presLayoutVars>
          <dgm:bulletEnabled val="1"/>
        </dgm:presLayoutVars>
      </dgm:prSet>
      <dgm:spPr/>
    </dgm:pt>
    <dgm:pt modelId="{B6FE63F6-CC4F-7940-8CA5-1EF8977B73E7}" type="pres">
      <dgm:prSet presAssocID="{EBCF3B96-8B4D-9044-9231-ADD9948B916C}" presName="sibTrans" presStyleLbl="sibTrans2D1" presStyleIdx="6" presStyleCnt="23"/>
      <dgm:spPr/>
    </dgm:pt>
    <dgm:pt modelId="{890981CA-D337-394F-B3B4-346B7EE235DB}" type="pres">
      <dgm:prSet presAssocID="{EBCF3B96-8B4D-9044-9231-ADD9948B916C}" presName="connectorText" presStyleLbl="sibTrans2D1" presStyleIdx="6" presStyleCnt="23"/>
      <dgm:spPr/>
    </dgm:pt>
    <dgm:pt modelId="{8BC57DA5-B087-1E4E-A78B-D15BAEA43054}" type="pres">
      <dgm:prSet presAssocID="{A71DD6B0-43BB-A74C-A014-8866D2DF1E07}" presName="node" presStyleLbl="node1" presStyleIdx="7" presStyleCnt="24">
        <dgm:presLayoutVars>
          <dgm:bulletEnabled val="1"/>
        </dgm:presLayoutVars>
      </dgm:prSet>
      <dgm:spPr/>
    </dgm:pt>
    <dgm:pt modelId="{40410AEE-3798-A241-BF5E-C8C65D076CEE}" type="pres">
      <dgm:prSet presAssocID="{5BC3481F-A9C4-1A43-BC60-2A56229193BE}" presName="sibTrans" presStyleLbl="sibTrans2D1" presStyleIdx="7" presStyleCnt="23"/>
      <dgm:spPr/>
    </dgm:pt>
    <dgm:pt modelId="{8481A20E-7FA0-7B45-8613-F934180C75DA}" type="pres">
      <dgm:prSet presAssocID="{5BC3481F-A9C4-1A43-BC60-2A56229193BE}" presName="connectorText" presStyleLbl="sibTrans2D1" presStyleIdx="7" presStyleCnt="23"/>
      <dgm:spPr/>
    </dgm:pt>
    <dgm:pt modelId="{DEC55CC6-CF2D-F949-8E55-74C036D77A84}" type="pres">
      <dgm:prSet presAssocID="{5C57AC46-C84C-584C-AA2A-258D5EF613F7}" presName="node" presStyleLbl="node1" presStyleIdx="8" presStyleCnt="24">
        <dgm:presLayoutVars>
          <dgm:bulletEnabled val="1"/>
        </dgm:presLayoutVars>
      </dgm:prSet>
      <dgm:spPr/>
    </dgm:pt>
    <dgm:pt modelId="{5FC70030-6EC6-6641-A47E-8C96B258E46A}" type="pres">
      <dgm:prSet presAssocID="{1A5E9A9D-AB5E-B249-9E4A-33AB50EA4A60}" presName="sibTrans" presStyleLbl="sibTrans2D1" presStyleIdx="8" presStyleCnt="23"/>
      <dgm:spPr/>
    </dgm:pt>
    <dgm:pt modelId="{42F1AAC2-EF22-5148-89AA-7F556BC8A490}" type="pres">
      <dgm:prSet presAssocID="{1A5E9A9D-AB5E-B249-9E4A-33AB50EA4A60}" presName="connectorText" presStyleLbl="sibTrans2D1" presStyleIdx="8" presStyleCnt="23"/>
      <dgm:spPr/>
    </dgm:pt>
    <dgm:pt modelId="{AEE2214D-045E-A54A-93E7-15D0057B65E6}" type="pres">
      <dgm:prSet presAssocID="{D5913D05-14CB-AD41-962E-76EA9D03E8A8}" presName="node" presStyleLbl="node1" presStyleIdx="9" presStyleCnt="24">
        <dgm:presLayoutVars>
          <dgm:bulletEnabled val="1"/>
        </dgm:presLayoutVars>
      </dgm:prSet>
      <dgm:spPr/>
    </dgm:pt>
    <dgm:pt modelId="{FCCAC7F5-50E7-1A4A-A941-99AA311106FD}" type="pres">
      <dgm:prSet presAssocID="{F2898473-FBF8-4D41-BC58-E0145676E356}" presName="sibTrans" presStyleLbl="sibTrans2D1" presStyleIdx="9" presStyleCnt="23"/>
      <dgm:spPr/>
    </dgm:pt>
    <dgm:pt modelId="{49ED0047-B0BF-4343-9139-2D135ABE4647}" type="pres">
      <dgm:prSet presAssocID="{F2898473-FBF8-4D41-BC58-E0145676E356}" presName="connectorText" presStyleLbl="sibTrans2D1" presStyleIdx="9" presStyleCnt="23"/>
      <dgm:spPr/>
    </dgm:pt>
    <dgm:pt modelId="{76D496E6-3BCA-9F42-99A0-B1C11C7B09B9}" type="pres">
      <dgm:prSet presAssocID="{26251CAE-83B0-A84B-83AF-04E89082F762}" presName="node" presStyleLbl="node1" presStyleIdx="10" presStyleCnt="24">
        <dgm:presLayoutVars>
          <dgm:bulletEnabled val="1"/>
        </dgm:presLayoutVars>
      </dgm:prSet>
      <dgm:spPr/>
    </dgm:pt>
    <dgm:pt modelId="{32D1FFF6-E074-4F4E-B1AF-A997071B53CE}" type="pres">
      <dgm:prSet presAssocID="{042E0CD1-CD34-B647-9CA0-9AFD1658E996}" presName="sibTrans" presStyleLbl="sibTrans2D1" presStyleIdx="10" presStyleCnt="23"/>
      <dgm:spPr/>
    </dgm:pt>
    <dgm:pt modelId="{77454B2D-1BE7-3240-97FF-56E21ACC3CA2}" type="pres">
      <dgm:prSet presAssocID="{042E0CD1-CD34-B647-9CA0-9AFD1658E996}" presName="connectorText" presStyleLbl="sibTrans2D1" presStyleIdx="10" presStyleCnt="23"/>
      <dgm:spPr/>
    </dgm:pt>
    <dgm:pt modelId="{60AE0EF3-8A4D-0348-804C-1D7D34FF601D}" type="pres">
      <dgm:prSet presAssocID="{DF0F0EE3-7CBC-9145-9EDB-F051E6716E17}" presName="node" presStyleLbl="node1" presStyleIdx="11" presStyleCnt="24">
        <dgm:presLayoutVars>
          <dgm:bulletEnabled val="1"/>
        </dgm:presLayoutVars>
      </dgm:prSet>
      <dgm:spPr/>
    </dgm:pt>
    <dgm:pt modelId="{AE0DB1F7-63D3-0D42-9DC5-62FFD259B65F}" type="pres">
      <dgm:prSet presAssocID="{1688F6C9-A168-484B-80DC-CBC23AC61917}" presName="sibTrans" presStyleLbl="sibTrans2D1" presStyleIdx="11" presStyleCnt="23"/>
      <dgm:spPr/>
    </dgm:pt>
    <dgm:pt modelId="{A7F0E1D4-1CF1-BA43-AC47-A391D3D4B79B}" type="pres">
      <dgm:prSet presAssocID="{1688F6C9-A168-484B-80DC-CBC23AC61917}" presName="connectorText" presStyleLbl="sibTrans2D1" presStyleIdx="11" presStyleCnt="23"/>
      <dgm:spPr/>
    </dgm:pt>
    <dgm:pt modelId="{7E6387E7-D684-BF4E-B257-3935100A80BD}" type="pres">
      <dgm:prSet presAssocID="{12FF93AB-9F36-154E-85A6-097E0FDE23B1}" presName="node" presStyleLbl="node1" presStyleIdx="12" presStyleCnt="24">
        <dgm:presLayoutVars>
          <dgm:bulletEnabled val="1"/>
        </dgm:presLayoutVars>
      </dgm:prSet>
      <dgm:spPr/>
    </dgm:pt>
    <dgm:pt modelId="{7FFD5456-103E-4F4A-B315-88CB8C75AA0B}" type="pres">
      <dgm:prSet presAssocID="{E813A3F1-6BD9-6D48-B936-C4BB7273F6E0}" presName="sibTrans" presStyleLbl="sibTrans2D1" presStyleIdx="12" presStyleCnt="23"/>
      <dgm:spPr/>
    </dgm:pt>
    <dgm:pt modelId="{4FBE3F5D-362F-E848-84A4-7DCCF7B7BB0D}" type="pres">
      <dgm:prSet presAssocID="{E813A3F1-6BD9-6D48-B936-C4BB7273F6E0}" presName="connectorText" presStyleLbl="sibTrans2D1" presStyleIdx="12" presStyleCnt="23"/>
      <dgm:spPr/>
    </dgm:pt>
    <dgm:pt modelId="{78684FAE-F680-6340-BF9D-B39F101BE36B}" type="pres">
      <dgm:prSet presAssocID="{6A9A6D29-604A-FD46-87B4-E41D5B01E60A}" presName="node" presStyleLbl="node1" presStyleIdx="13" presStyleCnt="24">
        <dgm:presLayoutVars>
          <dgm:bulletEnabled val="1"/>
        </dgm:presLayoutVars>
      </dgm:prSet>
      <dgm:spPr/>
    </dgm:pt>
    <dgm:pt modelId="{C4E8A26B-7993-A849-9FF3-7B98289BEE14}" type="pres">
      <dgm:prSet presAssocID="{ABD2F29C-EF7F-6F40-AEA1-197E4578D55F}" presName="sibTrans" presStyleLbl="sibTrans2D1" presStyleIdx="13" presStyleCnt="23"/>
      <dgm:spPr/>
    </dgm:pt>
    <dgm:pt modelId="{05077D75-02D7-6E46-B62B-16C8F49A2824}" type="pres">
      <dgm:prSet presAssocID="{ABD2F29C-EF7F-6F40-AEA1-197E4578D55F}" presName="connectorText" presStyleLbl="sibTrans2D1" presStyleIdx="13" presStyleCnt="23"/>
      <dgm:spPr/>
    </dgm:pt>
    <dgm:pt modelId="{BAA3CB7C-B3E1-1E45-8CB5-2155E7F699BC}" type="pres">
      <dgm:prSet presAssocID="{B31FBF7C-4A9F-D249-93E5-25D5DE45380D}" presName="node" presStyleLbl="node1" presStyleIdx="14" presStyleCnt="24">
        <dgm:presLayoutVars>
          <dgm:bulletEnabled val="1"/>
        </dgm:presLayoutVars>
      </dgm:prSet>
      <dgm:spPr/>
    </dgm:pt>
    <dgm:pt modelId="{5736662A-3E3D-7A4E-97C7-FD7F0ECD216D}" type="pres">
      <dgm:prSet presAssocID="{21B24C38-9647-804A-AD5B-CA0EA8EA8382}" presName="sibTrans" presStyleLbl="sibTrans2D1" presStyleIdx="14" presStyleCnt="23"/>
      <dgm:spPr/>
    </dgm:pt>
    <dgm:pt modelId="{08C46397-FCC7-B945-B247-0B5DBA9C6E0E}" type="pres">
      <dgm:prSet presAssocID="{21B24C38-9647-804A-AD5B-CA0EA8EA8382}" presName="connectorText" presStyleLbl="sibTrans2D1" presStyleIdx="14" presStyleCnt="23"/>
      <dgm:spPr/>
    </dgm:pt>
    <dgm:pt modelId="{8FD3E468-D5B2-944E-BA22-72384EDC7A62}" type="pres">
      <dgm:prSet presAssocID="{A8A7994F-4AFA-F84C-9F1E-86B8EBF3AB54}" presName="node" presStyleLbl="node1" presStyleIdx="15" presStyleCnt="24">
        <dgm:presLayoutVars>
          <dgm:bulletEnabled val="1"/>
        </dgm:presLayoutVars>
      </dgm:prSet>
      <dgm:spPr/>
    </dgm:pt>
    <dgm:pt modelId="{CD0A36BC-B827-F448-A689-1B06EE8C0E0C}" type="pres">
      <dgm:prSet presAssocID="{B54E143E-0FC9-BB4C-A2C2-7997F7D180BE}" presName="sibTrans" presStyleLbl="sibTrans2D1" presStyleIdx="15" presStyleCnt="23"/>
      <dgm:spPr/>
    </dgm:pt>
    <dgm:pt modelId="{EC874378-18D2-E24D-ADAE-CDA7B05DDAB0}" type="pres">
      <dgm:prSet presAssocID="{B54E143E-0FC9-BB4C-A2C2-7997F7D180BE}" presName="connectorText" presStyleLbl="sibTrans2D1" presStyleIdx="15" presStyleCnt="23"/>
      <dgm:spPr/>
    </dgm:pt>
    <dgm:pt modelId="{7EE3E620-C0AD-F548-982F-AF9635F1657B}" type="pres">
      <dgm:prSet presAssocID="{B539087A-8715-7D43-A524-38F28982D9C8}" presName="node" presStyleLbl="node1" presStyleIdx="16" presStyleCnt="24">
        <dgm:presLayoutVars>
          <dgm:bulletEnabled val="1"/>
        </dgm:presLayoutVars>
      </dgm:prSet>
      <dgm:spPr/>
    </dgm:pt>
    <dgm:pt modelId="{88CEF9F7-4F8D-5E40-8687-8548F83DA0AB}" type="pres">
      <dgm:prSet presAssocID="{105262F1-70CA-5E4D-93B6-7C12EB0B551F}" presName="sibTrans" presStyleLbl="sibTrans2D1" presStyleIdx="16" presStyleCnt="23"/>
      <dgm:spPr/>
    </dgm:pt>
    <dgm:pt modelId="{DADF1765-CFAD-224A-BAB8-B59F80E25E6D}" type="pres">
      <dgm:prSet presAssocID="{105262F1-70CA-5E4D-93B6-7C12EB0B551F}" presName="connectorText" presStyleLbl="sibTrans2D1" presStyleIdx="16" presStyleCnt="23"/>
      <dgm:spPr/>
    </dgm:pt>
    <dgm:pt modelId="{0519559E-B924-7F47-8002-086FA7972242}" type="pres">
      <dgm:prSet presAssocID="{BDB75E88-2D5C-0C4B-BF22-74BB80DC7D6E}" presName="node" presStyleLbl="node1" presStyleIdx="17" presStyleCnt="24">
        <dgm:presLayoutVars>
          <dgm:bulletEnabled val="1"/>
        </dgm:presLayoutVars>
      </dgm:prSet>
      <dgm:spPr/>
    </dgm:pt>
    <dgm:pt modelId="{FC4BC1DB-2897-204F-B992-684503A5E4BB}" type="pres">
      <dgm:prSet presAssocID="{6A65B7D2-1C06-294E-B249-CEA506C25096}" presName="sibTrans" presStyleLbl="sibTrans2D1" presStyleIdx="17" presStyleCnt="23"/>
      <dgm:spPr/>
    </dgm:pt>
    <dgm:pt modelId="{9E3AE8C3-030A-6141-9F4E-3EF09D700C4F}" type="pres">
      <dgm:prSet presAssocID="{6A65B7D2-1C06-294E-B249-CEA506C25096}" presName="connectorText" presStyleLbl="sibTrans2D1" presStyleIdx="17" presStyleCnt="23"/>
      <dgm:spPr/>
    </dgm:pt>
    <dgm:pt modelId="{343CDF3F-08C4-BE46-BF40-5AA493A9265D}" type="pres">
      <dgm:prSet presAssocID="{535899AE-7E15-284B-A9FC-CA4943BBB63B}" presName="node" presStyleLbl="node1" presStyleIdx="18" presStyleCnt="24">
        <dgm:presLayoutVars>
          <dgm:bulletEnabled val="1"/>
        </dgm:presLayoutVars>
      </dgm:prSet>
      <dgm:spPr/>
    </dgm:pt>
    <dgm:pt modelId="{C536457A-2A4A-E14C-8CCA-66621B550011}" type="pres">
      <dgm:prSet presAssocID="{A65811D6-EAEB-9C4A-8D56-A28CE8598374}" presName="sibTrans" presStyleLbl="sibTrans2D1" presStyleIdx="18" presStyleCnt="23"/>
      <dgm:spPr/>
    </dgm:pt>
    <dgm:pt modelId="{5BB4E06B-9C89-0E47-B4AC-8DD0695A326C}" type="pres">
      <dgm:prSet presAssocID="{A65811D6-EAEB-9C4A-8D56-A28CE8598374}" presName="connectorText" presStyleLbl="sibTrans2D1" presStyleIdx="18" presStyleCnt="23"/>
      <dgm:spPr/>
    </dgm:pt>
    <dgm:pt modelId="{A1B3DF41-9F72-8E47-8BAE-AAC01D461D2A}" type="pres">
      <dgm:prSet presAssocID="{293C4FA0-6ADE-FC40-ADA1-FEEB40006245}" presName="node" presStyleLbl="node1" presStyleIdx="19" presStyleCnt="24">
        <dgm:presLayoutVars>
          <dgm:bulletEnabled val="1"/>
        </dgm:presLayoutVars>
      </dgm:prSet>
      <dgm:spPr/>
    </dgm:pt>
    <dgm:pt modelId="{1AB4890D-0CC2-D443-9011-9A2E8226BD92}" type="pres">
      <dgm:prSet presAssocID="{A784F548-9F35-424B-9103-650E683E6C14}" presName="sibTrans" presStyleLbl="sibTrans2D1" presStyleIdx="19" presStyleCnt="23"/>
      <dgm:spPr/>
    </dgm:pt>
    <dgm:pt modelId="{F79994ED-4662-4A46-86AB-60E17A68EAEA}" type="pres">
      <dgm:prSet presAssocID="{A784F548-9F35-424B-9103-650E683E6C14}" presName="connectorText" presStyleLbl="sibTrans2D1" presStyleIdx="19" presStyleCnt="23"/>
      <dgm:spPr/>
    </dgm:pt>
    <dgm:pt modelId="{B08E5A26-FAD7-7943-8D03-AC1013EC0802}" type="pres">
      <dgm:prSet presAssocID="{F4D52844-CAB8-8242-8FF7-1DF76A088FC0}" presName="node" presStyleLbl="node1" presStyleIdx="20" presStyleCnt="24">
        <dgm:presLayoutVars>
          <dgm:bulletEnabled val="1"/>
        </dgm:presLayoutVars>
      </dgm:prSet>
      <dgm:spPr/>
    </dgm:pt>
    <dgm:pt modelId="{025DD224-CC67-2E4E-B714-22E82C52BAE6}" type="pres">
      <dgm:prSet presAssocID="{73649B37-A82D-EF4D-BB74-B38D48C9D0E4}" presName="sibTrans" presStyleLbl="sibTrans2D1" presStyleIdx="20" presStyleCnt="23"/>
      <dgm:spPr/>
    </dgm:pt>
    <dgm:pt modelId="{A2734C24-3085-FC48-9378-A1A1E1A686A1}" type="pres">
      <dgm:prSet presAssocID="{73649B37-A82D-EF4D-BB74-B38D48C9D0E4}" presName="connectorText" presStyleLbl="sibTrans2D1" presStyleIdx="20" presStyleCnt="23"/>
      <dgm:spPr/>
    </dgm:pt>
    <dgm:pt modelId="{8F77492E-2F68-AF42-83E2-6EA595382AE9}" type="pres">
      <dgm:prSet presAssocID="{FD71821B-9DF9-F647-9919-712849919A96}" presName="node" presStyleLbl="node1" presStyleIdx="21" presStyleCnt="24">
        <dgm:presLayoutVars>
          <dgm:bulletEnabled val="1"/>
        </dgm:presLayoutVars>
      </dgm:prSet>
      <dgm:spPr/>
    </dgm:pt>
    <dgm:pt modelId="{F11939CD-A9CF-304B-BF7F-4D47743E1DEB}" type="pres">
      <dgm:prSet presAssocID="{FCBAEC55-C066-B04F-B05A-CCD2F6ED7F05}" presName="sibTrans" presStyleLbl="sibTrans2D1" presStyleIdx="21" presStyleCnt="23"/>
      <dgm:spPr/>
    </dgm:pt>
    <dgm:pt modelId="{B6DCEF51-B71A-B741-B4AD-74BEBAF20934}" type="pres">
      <dgm:prSet presAssocID="{FCBAEC55-C066-B04F-B05A-CCD2F6ED7F05}" presName="connectorText" presStyleLbl="sibTrans2D1" presStyleIdx="21" presStyleCnt="23"/>
      <dgm:spPr/>
    </dgm:pt>
    <dgm:pt modelId="{8EA9C25A-4980-EC48-BE24-CEB6052B430D}" type="pres">
      <dgm:prSet presAssocID="{A67715B7-9D2D-6246-BB58-39737F9B92E4}" presName="node" presStyleLbl="node1" presStyleIdx="22" presStyleCnt="24">
        <dgm:presLayoutVars>
          <dgm:bulletEnabled val="1"/>
        </dgm:presLayoutVars>
      </dgm:prSet>
      <dgm:spPr/>
    </dgm:pt>
    <dgm:pt modelId="{88DFA291-2232-7D49-B38D-4CD87C3F9CBB}" type="pres">
      <dgm:prSet presAssocID="{017870C3-6570-9644-8D75-58DDB6225688}" presName="sibTrans" presStyleLbl="sibTrans2D1" presStyleIdx="22" presStyleCnt="23"/>
      <dgm:spPr/>
    </dgm:pt>
    <dgm:pt modelId="{EA9AC4EB-2B45-6A4D-83A3-9A1615573222}" type="pres">
      <dgm:prSet presAssocID="{017870C3-6570-9644-8D75-58DDB6225688}" presName="connectorText" presStyleLbl="sibTrans2D1" presStyleIdx="22" presStyleCnt="23"/>
      <dgm:spPr/>
    </dgm:pt>
    <dgm:pt modelId="{64172998-2E0B-7C4F-B53D-7D1666FC393B}" type="pres">
      <dgm:prSet presAssocID="{E3181F34-389C-5F4A-AF58-C53067889175}" presName="node" presStyleLbl="node1" presStyleIdx="23" presStyleCnt="24">
        <dgm:presLayoutVars>
          <dgm:bulletEnabled val="1"/>
        </dgm:presLayoutVars>
      </dgm:prSet>
      <dgm:spPr/>
    </dgm:pt>
  </dgm:ptLst>
  <dgm:cxnLst>
    <dgm:cxn modelId="{7AAF7303-CCCE-E54B-A000-585E4B8D45B5}" type="presOf" srcId="{105262F1-70CA-5E4D-93B6-7C12EB0B551F}" destId="{88CEF9F7-4F8D-5E40-8687-8548F83DA0AB}" srcOrd="0" destOrd="0" presId="urn:microsoft.com/office/officeart/2005/8/layout/process5"/>
    <dgm:cxn modelId="{4C0C1205-56AC-1A41-9AB0-DDE40F3DAEBF}" type="presOf" srcId="{12FF93AB-9F36-154E-85A6-097E0FDE23B1}" destId="{7E6387E7-D684-BF4E-B257-3935100A80BD}" srcOrd="0" destOrd="0" presId="urn:microsoft.com/office/officeart/2005/8/layout/process5"/>
    <dgm:cxn modelId="{45E94005-AAD9-4342-AB4A-5295ADBEAA97}" type="presOf" srcId="{558A4FFF-6E15-BA47-8238-0D5E37E1191C}" destId="{ED6364C1-373B-CB47-8220-424939B72FA8}" srcOrd="0" destOrd="0" presId="urn:microsoft.com/office/officeart/2005/8/layout/process5"/>
    <dgm:cxn modelId="{0BAF210B-6A05-5446-9031-7B2D8BA67378}" srcId="{A9C5783F-7A3E-2F42-A55E-CCA29501A17B}" destId="{6A9A6D29-604A-FD46-87B4-E41D5B01E60A}" srcOrd="13" destOrd="0" parTransId="{8113ED70-C229-0B4B-9D0F-F9E520A5591F}" sibTransId="{ABD2F29C-EF7F-6F40-AEA1-197E4578D55F}"/>
    <dgm:cxn modelId="{9B38440B-2B76-D242-88BE-0C7365C5435F}" type="presOf" srcId="{E3181F34-389C-5F4A-AF58-C53067889175}" destId="{64172998-2E0B-7C4F-B53D-7D1666FC393B}" srcOrd="0" destOrd="0" presId="urn:microsoft.com/office/officeart/2005/8/layout/process5"/>
    <dgm:cxn modelId="{735BB50E-AA78-CA4A-8F95-5615B6D7719B}" type="presOf" srcId="{D5913D05-14CB-AD41-962E-76EA9D03E8A8}" destId="{AEE2214D-045E-A54A-93E7-15D0057B65E6}" srcOrd="0" destOrd="0" presId="urn:microsoft.com/office/officeart/2005/8/layout/process5"/>
    <dgm:cxn modelId="{02FF4B14-C75F-E340-BC12-A2D56C25A581}" type="presOf" srcId="{558A4FFF-6E15-BA47-8238-0D5E37E1191C}" destId="{B5B65648-FFAE-A54E-A35A-7D8D4C34BA62}" srcOrd="1" destOrd="0" presId="urn:microsoft.com/office/officeart/2005/8/layout/process5"/>
    <dgm:cxn modelId="{411B5A14-5D76-8F40-B185-43E82F938AA0}" type="presOf" srcId="{ABD2F29C-EF7F-6F40-AEA1-197E4578D55F}" destId="{C4E8A26B-7993-A849-9FF3-7B98289BEE14}" srcOrd="0" destOrd="0" presId="urn:microsoft.com/office/officeart/2005/8/layout/process5"/>
    <dgm:cxn modelId="{CE1AB214-984B-2F43-B9B2-16BC5740A2D7}" type="presOf" srcId="{4CD660DB-8D9B-9C4E-A8BD-B68121FCF272}" destId="{96C4A17B-677A-5F40-A87C-92A1C0D731F5}" srcOrd="0" destOrd="0" presId="urn:microsoft.com/office/officeart/2005/8/layout/process5"/>
    <dgm:cxn modelId="{3F843215-BB3D-DD48-BB13-C1F13D697360}" type="presOf" srcId="{FCBAEC55-C066-B04F-B05A-CCD2F6ED7F05}" destId="{F11939CD-A9CF-304B-BF7F-4D47743E1DEB}" srcOrd="0" destOrd="0" presId="urn:microsoft.com/office/officeart/2005/8/layout/process5"/>
    <dgm:cxn modelId="{08301716-7278-8949-ADF9-E6BC4A479026}" srcId="{A9C5783F-7A3E-2F42-A55E-CCA29501A17B}" destId="{A71DD6B0-43BB-A74C-A014-8866D2DF1E07}" srcOrd="7" destOrd="0" parTransId="{2BA0FFD2-1EBC-7D4D-9581-FAEFE9E82B07}" sibTransId="{5BC3481F-A9C4-1A43-BC60-2A56229193BE}"/>
    <dgm:cxn modelId="{589C4B18-C898-9E41-95BF-7DBE27DED0EA}" type="presOf" srcId="{E813A3F1-6BD9-6D48-B936-C4BB7273F6E0}" destId="{4FBE3F5D-362F-E848-84A4-7DCCF7B7BB0D}" srcOrd="1" destOrd="0" presId="urn:microsoft.com/office/officeart/2005/8/layout/process5"/>
    <dgm:cxn modelId="{0EEB401A-7AC1-084C-9F33-57EEC570E37A}" type="presOf" srcId="{B54E143E-0FC9-BB4C-A2C2-7997F7D180BE}" destId="{EC874378-18D2-E24D-ADAE-CDA7B05DDAB0}" srcOrd="1" destOrd="0" presId="urn:microsoft.com/office/officeart/2005/8/layout/process5"/>
    <dgm:cxn modelId="{6024991D-3B4C-DB43-9F43-B03C19E9739F}" type="presOf" srcId="{2393787F-D751-0B42-A2DD-41B2AACD0CA2}" destId="{0AAC4E8C-0E39-044F-8284-3B8AFE872367}" srcOrd="0" destOrd="0" presId="urn:microsoft.com/office/officeart/2005/8/layout/process5"/>
    <dgm:cxn modelId="{7E5B2D25-0D86-2647-8198-FDF4AFE0388D}" type="presOf" srcId="{293C4FA0-6ADE-FC40-ADA1-FEEB40006245}" destId="{A1B3DF41-9F72-8E47-8BAE-AAC01D461D2A}" srcOrd="0" destOrd="0" presId="urn:microsoft.com/office/officeart/2005/8/layout/process5"/>
    <dgm:cxn modelId="{5747F425-7951-1C40-BD04-98AC07F704FF}" type="presOf" srcId="{73649B37-A82D-EF4D-BB74-B38D48C9D0E4}" destId="{A2734C24-3085-FC48-9378-A1A1E1A686A1}" srcOrd="1" destOrd="0" presId="urn:microsoft.com/office/officeart/2005/8/layout/process5"/>
    <dgm:cxn modelId="{D603F126-E37F-7748-BFFA-9145EAB93E3E}" type="presOf" srcId="{5F436809-C476-5E45-8F68-EDD36B8A04D0}" destId="{11F3E45B-F127-5C4D-9F87-45C009E2FCA0}" srcOrd="0" destOrd="0" presId="urn:microsoft.com/office/officeart/2005/8/layout/process5"/>
    <dgm:cxn modelId="{0144F228-A9C7-FF43-8C8E-98FCCD8CB46F}" type="presOf" srcId="{F2898473-FBF8-4D41-BC58-E0145676E356}" destId="{49ED0047-B0BF-4343-9139-2D135ABE4647}" srcOrd="1" destOrd="0" presId="urn:microsoft.com/office/officeart/2005/8/layout/process5"/>
    <dgm:cxn modelId="{F8AD502C-4648-FA45-B31D-A6338767B41B}" type="presOf" srcId="{B539087A-8715-7D43-A524-38F28982D9C8}" destId="{7EE3E620-C0AD-F548-982F-AF9635F1657B}" srcOrd="0" destOrd="0" presId="urn:microsoft.com/office/officeart/2005/8/layout/process5"/>
    <dgm:cxn modelId="{FF02A62D-A488-784E-BFA5-488D27433AFC}" type="presOf" srcId="{E4089EF9-61E4-C943-84D5-AEA54AE9DABC}" destId="{A1BC95E3-451B-5149-B370-D0916BE3F086}" srcOrd="0" destOrd="0" presId="urn:microsoft.com/office/officeart/2005/8/layout/process5"/>
    <dgm:cxn modelId="{45535E2E-5CE2-6748-A912-762F0EEADFF4}" type="presOf" srcId="{27FB7BCA-4F48-2141-BB58-F20B34A3A8B3}" destId="{08AEB623-A5D9-E845-8953-1A78656211E5}" srcOrd="1" destOrd="0" presId="urn:microsoft.com/office/officeart/2005/8/layout/process5"/>
    <dgm:cxn modelId="{D975E62E-547B-0B46-B847-30AAC6170120}" type="presOf" srcId="{8FEB858D-49F1-AA40-983D-4D38F9402C14}" destId="{2A3500A2-0E8D-654B-BA26-0C7FD3C18856}" srcOrd="0" destOrd="0" presId="urn:microsoft.com/office/officeart/2005/8/layout/process5"/>
    <dgm:cxn modelId="{0A880230-D4F0-AF46-999F-84668A36F45A}" type="presOf" srcId="{DE23D67A-A60E-3947-A0A7-DA86E3955541}" destId="{3F548EB6-7EFB-764F-92D2-11DE87AFAA53}" srcOrd="0" destOrd="0" presId="urn:microsoft.com/office/officeart/2005/8/layout/process5"/>
    <dgm:cxn modelId="{6ADCB530-9AF2-6248-912E-6C0DB3EC899B}" type="presOf" srcId="{A65811D6-EAEB-9C4A-8D56-A28CE8598374}" destId="{C536457A-2A4A-E14C-8CCA-66621B550011}" srcOrd="0" destOrd="0" presId="urn:microsoft.com/office/officeart/2005/8/layout/process5"/>
    <dgm:cxn modelId="{A775B431-E32C-9345-87D4-946574F7BAE9}" srcId="{A9C5783F-7A3E-2F42-A55E-CCA29501A17B}" destId="{FD71821B-9DF9-F647-9919-712849919A96}" srcOrd="21" destOrd="0" parTransId="{8DF7F59C-BE34-3E42-9EC4-F0A41748DDC0}" sibTransId="{FCBAEC55-C066-B04F-B05A-CCD2F6ED7F05}"/>
    <dgm:cxn modelId="{C5463E34-C73A-8E42-A8A8-65F3C500978D}" type="presOf" srcId="{A8A7994F-4AFA-F84C-9F1E-86B8EBF3AB54}" destId="{8FD3E468-D5B2-944E-BA22-72384EDC7A62}" srcOrd="0" destOrd="0" presId="urn:microsoft.com/office/officeart/2005/8/layout/process5"/>
    <dgm:cxn modelId="{D873653C-0B44-CA43-B836-70DF55751298}" type="presOf" srcId="{105262F1-70CA-5E4D-93B6-7C12EB0B551F}" destId="{DADF1765-CFAD-224A-BAB8-B59F80E25E6D}" srcOrd="1" destOrd="0" presId="urn:microsoft.com/office/officeart/2005/8/layout/process5"/>
    <dgm:cxn modelId="{5E49853C-9E31-0041-A5A9-B17936E5F3D3}" type="presOf" srcId="{BDB75E88-2D5C-0C4B-BF22-74BB80DC7D6E}" destId="{0519559E-B924-7F47-8002-086FA7972242}" srcOrd="0" destOrd="0" presId="urn:microsoft.com/office/officeart/2005/8/layout/process5"/>
    <dgm:cxn modelId="{089D5C3D-84FD-2446-B5EC-A580274EFD06}" type="presOf" srcId="{21B24C38-9647-804A-AD5B-CA0EA8EA8382}" destId="{08C46397-FCC7-B945-B247-0B5DBA9C6E0E}" srcOrd="1" destOrd="0" presId="urn:microsoft.com/office/officeart/2005/8/layout/process5"/>
    <dgm:cxn modelId="{7376443F-46F5-134D-9721-A89B382FD83C}" srcId="{A9C5783F-7A3E-2F42-A55E-CCA29501A17B}" destId="{5C57AC46-C84C-584C-AA2A-258D5EF613F7}" srcOrd="8" destOrd="0" parTransId="{E7CEA209-4860-C045-8270-08E0FB879F48}" sibTransId="{1A5E9A9D-AB5E-B249-9E4A-33AB50EA4A60}"/>
    <dgm:cxn modelId="{A6BB0240-A892-724D-8E0B-4932508F1131}" type="presOf" srcId="{9179036F-A7A5-2F44-BA14-601DE7081360}" destId="{4E78EE25-977D-1441-9CF7-12977EBBBA84}" srcOrd="0" destOrd="0" presId="urn:microsoft.com/office/officeart/2005/8/layout/process5"/>
    <dgm:cxn modelId="{A871AB42-4D80-4847-892E-C79EEA229BF2}" type="presOf" srcId="{F4D52844-CAB8-8242-8FF7-1DF76A088FC0}" destId="{B08E5A26-FAD7-7943-8D03-AC1013EC0802}" srcOrd="0" destOrd="0" presId="urn:microsoft.com/office/officeart/2005/8/layout/process5"/>
    <dgm:cxn modelId="{7432794E-2A8E-2D41-8A66-EB98034FB3CF}" type="presOf" srcId="{042E0CD1-CD34-B647-9CA0-9AFD1658E996}" destId="{77454B2D-1BE7-3240-97FF-56E21ACC3CA2}" srcOrd="1" destOrd="0" presId="urn:microsoft.com/office/officeart/2005/8/layout/process5"/>
    <dgm:cxn modelId="{21FBE953-B5B5-7C43-97FE-E6053AFB17BD}" type="presOf" srcId="{5BC3481F-A9C4-1A43-BC60-2A56229193BE}" destId="{8481A20E-7FA0-7B45-8613-F934180C75DA}" srcOrd="1" destOrd="0" presId="urn:microsoft.com/office/officeart/2005/8/layout/process5"/>
    <dgm:cxn modelId="{0C111059-DE87-434B-9027-A2B69C3F5FCB}" type="presOf" srcId="{1688F6C9-A168-484B-80DC-CBC23AC61917}" destId="{AE0DB1F7-63D3-0D42-9DC5-62FFD259B65F}" srcOrd="0" destOrd="0" presId="urn:microsoft.com/office/officeart/2005/8/layout/process5"/>
    <dgm:cxn modelId="{A4D03E5E-BB05-C34D-94C5-9AE48DC2671F}" srcId="{A9C5783F-7A3E-2F42-A55E-CCA29501A17B}" destId="{12FF93AB-9F36-154E-85A6-097E0FDE23B1}" srcOrd="12" destOrd="0" parTransId="{7FD5644E-1BFF-7C42-9015-E4D862B69BDE}" sibTransId="{E813A3F1-6BD9-6D48-B936-C4BB7273F6E0}"/>
    <dgm:cxn modelId="{7BBCFB5E-B326-B743-8660-5979587D792A}" type="presOf" srcId="{14CEA7DF-B097-8A42-B0C3-1CEE7C8AD8C3}" destId="{F41404BB-2AAE-4545-B2D0-B1B3528446DD}" srcOrd="1" destOrd="0" presId="urn:microsoft.com/office/officeart/2005/8/layout/process5"/>
    <dgm:cxn modelId="{D977EC5F-9282-3445-9C88-D5C9B8EB102B}" type="presOf" srcId="{B31FBF7C-4A9F-D249-93E5-25D5DE45380D}" destId="{BAA3CB7C-B3E1-1E45-8CB5-2155E7F699BC}" srcOrd="0" destOrd="0" presId="urn:microsoft.com/office/officeart/2005/8/layout/process5"/>
    <dgm:cxn modelId="{FC292561-3FCC-1444-8B80-06EB7CDE3911}" srcId="{A9C5783F-7A3E-2F42-A55E-CCA29501A17B}" destId="{9179036F-A7A5-2F44-BA14-601DE7081360}" srcOrd="6" destOrd="0" parTransId="{F11FEFBA-F64F-114B-82C0-8AE449B38E8D}" sibTransId="{EBCF3B96-8B4D-9044-9231-ADD9948B916C}"/>
    <dgm:cxn modelId="{4B14CC69-9C3B-3A42-A0C7-BCC783BF0D56}" type="presOf" srcId="{284CF1AD-9A82-DD4C-A64A-8F02D7461E73}" destId="{8E7294D0-AF88-FC42-96B4-B356DCF65BC5}" srcOrd="0" destOrd="0" presId="urn:microsoft.com/office/officeart/2005/8/layout/process5"/>
    <dgm:cxn modelId="{67B0516C-9DC2-1247-842F-EC527D3457AD}" type="presOf" srcId="{EBCF3B96-8B4D-9044-9231-ADD9948B916C}" destId="{890981CA-D337-394F-B3B4-346B7EE235DB}" srcOrd="1" destOrd="0" presId="urn:microsoft.com/office/officeart/2005/8/layout/process5"/>
    <dgm:cxn modelId="{D0EE126E-58D1-EE4A-B934-4376F718E0DC}" type="presOf" srcId="{042E0CD1-CD34-B647-9CA0-9AFD1658E996}" destId="{32D1FFF6-E074-4F4E-B1AF-A997071B53CE}" srcOrd="0" destOrd="0" presId="urn:microsoft.com/office/officeart/2005/8/layout/process5"/>
    <dgm:cxn modelId="{06C9CF6E-3407-484B-AC92-F179DA55C33E}" type="presOf" srcId="{ABD2F29C-EF7F-6F40-AEA1-197E4578D55F}" destId="{05077D75-02D7-6E46-B62B-16C8F49A2824}" srcOrd="1" destOrd="0" presId="urn:microsoft.com/office/officeart/2005/8/layout/process5"/>
    <dgm:cxn modelId="{77190878-2C10-CB49-8EFD-C32C44FA9D61}" type="presOf" srcId="{1A5E9A9D-AB5E-B249-9E4A-33AB50EA4A60}" destId="{5FC70030-6EC6-6641-A47E-8C96B258E46A}" srcOrd="0" destOrd="0" presId="urn:microsoft.com/office/officeart/2005/8/layout/process5"/>
    <dgm:cxn modelId="{40EA0279-1DC5-334F-88C9-12383A75861C}" type="presOf" srcId="{284CF1AD-9A82-DD4C-A64A-8F02D7461E73}" destId="{F07597FF-4427-E942-B1C8-A04C6E0B1D43}" srcOrd="1" destOrd="0" presId="urn:microsoft.com/office/officeart/2005/8/layout/process5"/>
    <dgm:cxn modelId="{A6F8917C-024F-8742-9B67-C3C46C605ABD}" type="presOf" srcId="{A65811D6-EAEB-9C4A-8D56-A28CE8598374}" destId="{5BB4E06B-9C89-0E47-B4AC-8DD0695A326C}" srcOrd="1" destOrd="0" presId="urn:microsoft.com/office/officeart/2005/8/layout/process5"/>
    <dgm:cxn modelId="{6A3B027F-A23D-AC4E-BE35-AE0C7F296250}" srcId="{A9C5783F-7A3E-2F42-A55E-CCA29501A17B}" destId="{D5913D05-14CB-AD41-962E-76EA9D03E8A8}" srcOrd="9" destOrd="0" parTransId="{B5A912FF-B8E7-7D4F-A3C6-446E95C2F5CA}" sibTransId="{F2898473-FBF8-4D41-BC58-E0145676E356}"/>
    <dgm:cxn modelId="{CCCA3980-D1FE-CA41-AB0C-EE02D4258BE5}" type="presOf" srcId="{5C57AC46-C84C-584C-AA2A-258D5EF613F7}" destId="{DEC55CC6-CF2D-F949-8E55-74C036D77A84}" srcOrd="0" destOrd="0" presId="urn:microsoft.com/office/officeart/2005/8/layout/process5"/>
    <dgm:cxn modelId="{26E7E985-6BD7-5F4F-BDE0-EA26C7DE9349}" type="presOf" srcId="{F2898473-FBF8-4D41-BC58-E0145676E356}" destId="{FCCAC7F5-50E7-1A4A-A941-99AA311106FD}" srcOrd="0" destOrd="0" presId="urn:microsoft.com/office/officeart/2005/8/layout/process5"/>
    <dgm:cxn modelId="{72FF4B86-E836-8C46-8493-099F8C31409A}" type="presOf" srcId="{FD71821B-9DF9-F647-9919-712849919A96}" destId="{8F77492E-2F68-AF42-83E2-6EA595382AE9}" srcOrd="0" destOrd="0" presId="urn:microsoft.com/office/officeart/2005/8/layout/process5"/>
    <dgm:cxn modelId="{BEA16486-3A28-6C48-B370-301FC41DB218}" type="presOf" srcId="{B54E143E-0FC9-BB4C-A2C2-7997F7D180BE}" destId="{CD0A36BC-B827-F448-A689-1B06EE8C0E0C}" srcOrd="0" destOrd="0" presId="urn:microsoft.com/office/officeart/2005/8/layout/process5"/>
    <dgm:cxn modelId="{4817AF86-A5D5-E64D-BEA9-648480FB7086}" type="presOf" srcId="{2393787F-D751-0B42-A2DD-41B2AACD0CA2}" destId="{DC751E19-865E-2340-ABE9-42482057974E}" srcOrd="1" destOrd="0" presId="urn:microsoft.com/office/officeart/2005/8/layout/process5"/>
    <dgm:cxn modelId="{D9E79B87-9091-4346-B109-51A1E872ED0D}" srcId="{A9C5783F-7A3E-2F42-A55E-CCA29501A17B}" destId="{B539087A-8715-7D43-A524-38F28982D9C8}" srcOrd="16" destOrd="0" parTransId="{DB4FAD0F-A0E8-A141-98F9-E593486FF35C}" sibTransId="{105262F1-70CA-5E4D-93B6-7C12EB0B551F}"/>
    <dgm:cxn modelId="{72882988-A92E-BF4F-A69F-F2C1C9898472}" type="presOf" srcId="{A784F548-9F35-424B-9103-650E683E6C14}" destId="{F79994ED-4662-4A46-86AB-60E17A68EAEA}" srcOrd="1" destOrd="0" presId="urn:microsoft.com/office/officeart/2005/8/layout/process5"/>
    <dgm:cxn modelId="{C40E288C-E130-5742-A623-102F39C85EB3}" type="presOf" srcId="{FCBAEC55-C066-B04F-B05A-CCD2F6ED7F05}" destId="{B6DCEF51-B71A-B741-B4AD-74BEBAF20934}" srcOrd="1" destOrd="0" presId="urn:microsoft.com/office/officeart/2005/8/layout/process5"/>
    <dgm:cxn modelId="{DA707F8F-B8E0-4A46-A5A7-E2738476C9B5}" srcId="{A9C5783F-7A3E-2F42-A55E-CCA29501A17B}" destId="{26251CAE-83B0-A84B-83AF-04E89082F762}" srcOrd="10" destOrd="0" parTransId="{B849B2D5-8EBE-0741-B35C-8F5C23C18F36}" sibTransId="{042E0CD1-CD34-B647-9CA0-9AFD1658E996}"/>
    <dgm:cxn modelId="{110AFE91-585E-0D49-B1C9-C90B62AD0182}" type="presOf" srcId="{535899AE-7E15-284B-A9FC-CA4943BBB63B}" destId="{343CDF3F-08C4-BE46-BF40-5AA493A9265D}" srcOrd="0" destOrd="0" presId="urn:microsoft.com/office/officeart/2005/8/layout/process5"/>
    <dgm:cxn modelId="{41C2419C-4EB5-0346-9A99-B2C417F364FF}" type="presOf" srcId="{E4089EF9-61E4-C943-84D5-AEA54AE9DABC}" destId="{1698D61D-3FE0-9C40-9268-472F7B8A64AE}" srcOrd="1" destOrd="0" presId="urn:microsoft.com/office/officeart/2005/8/layout/process5"/>
    <dgm:cxn modelId="{5FFFF1A3-752C-7644-948C-FD9DBCF94182}" srcId="{A9C5783F-7A3E-2F42-A55E-CCA29501A17B}" destId="{127A2497-3E26-E842-A313-F0E00B96195E}" srcOrd="2" destOrd="0" parTransId="{250D652C-2153-7D43-B772-B2FCDEDAA289}" sibTransId="{E4089EF9-61E4-C943-84D5-AEA54AE9DABC}"/>
    <dgm:cxn modelId="{144A76A6-3ECF-7641-85D9-3FAECBAEB5C5}" srcId="{A9C5783F-7A3E-2F42-A55E-CCA29501A17B}" destId="{DE23D67A-A60E-3947-A0A7-DA86E3955541}" srcOrd="3" destOrd="0" parTransId="{3D949544-1A07-6346-AC3F-E4EEA5F1DF88}" sibTransId="{2393787F-D751-0B42-A2DD-41B2AACD0CA2}"/>
    <dgm:cxn modelId="{8A2C7EA8-5377-C940-ACB0-814C8C2D4E26}" type="presOf" srcId="{A67715B7-9D2D-6246-BB58-39737F9B92E4}" destId="{8EA9C25A-4980-EC48-BE24-CEB6052B430D}" srcOrd="0" destOrd="0" presId="urn:microsoft.com/office/officeart/2005/8/layout/process5"/>
    <dgm:cxn modelId="{1D6DF8A8-FC43-6D4A-BEF3-8DC0907C8CE3}" srcId="{A9C5783F-7A3E-2F42-A55E-CCA29501A17B}" destId="{5F436809-C476-5E45-8F68-EDD36B8A04D0}" srcOrd="4" destOrd="0" parTransId="{C26B78E2-43C0-D34C-80AC-FFD006C257FA}" sibTransId="{284CF1AD-9A82-DD4C-A64A-8F02D7461E73}"/>
    <dgm:cxn modelId="{D2B621B1-BD5E-E341-9BA8-E0966B8BF6E7}" type="presOf" srcId="{21B24C38-9647-804A-AD5B-CA0EA8EA8382}" destId="{5736662A-3E3D-7A4E-97C7-FD7F0ECD216D}" srcOrd="0" destOrd="0" presId="urn:microsoft.com/office/officeart/2005/8/layout/process5"/>
    <dgm:cxn modelId="{CE09F5B3-EC87-5D4D-AC62-B91FD006B52F}" srcId="{A9C5783F-7A3E-2F42-A55E-CCA29501A17B}" destId="{DF0F0EE3-7CBC-9145-9EDB-F051E6716E17}" srcOrd="11" destOrd="0" parTransId="{2C7F98EB-BCFF-9144-8342-1D4713F71699}" sibTransId="{1688F6C9-A168-484B-80DC-CBC23AC61917}"/>
    <dgm:cxn modelId="{1A3B69B4-1F4C-A845-8384-55AD94C4FA14}" srcId="{A9C5783F-7A3E-2F42-A55E-CCA29501A17B}" destId="{A67715B7-9D2D-6246-BB58-39737F9B92E4}" srcOrd="22" destOrd="0" parTransId="{C1FCD0D4-33BC-B14D-B0F0-0A325867CBEC}" sibTransId="{017870C3-6570-9644-8D75-58DDB6225688}"/>
    <dgm:cxn modelId="{92E1E5BA-5E28-0244-AC90-769F206A1DBF}" type="presOf" srcId="{A71DD6B0-43BB-A74C-A014-8866D2DF1E07}" destId="{8BC57DA5-B087-1E4E-A78B-D15BAEA43054}" srcOrd="0" destOrd="0" presId="urn:microsoft.com/office/officeart/2005/8/layout/process5"/>
    <dgm:cxn modelId="{6F8EC5BB-AAFB-2A43-ACE5-0A3EEC83BB77}" type="presOf" srcId="{127A2497-3E26-E842-A313-F0E00B96195E}" destId="{8ECCD8E3-6DFB-7F44-AC6B-E3DE6F7ED4A2}" srcOrd="0" destOrd="0" presId="urn:microsoft.com/office/officeart/2005/8/layout/process5"/>
    <dgm:cxn modelId="{B556D5BD-3931-E248-8BF3-CCBAA671ED09}" srcId="{A9C5783F-7A3E-2F42-A55E-CCA29501A17B}" destId="{BDB75E88-2D5C-0C4B-BF22-74BB80DC7D6E}" srcOrd="17" destOrd="0" parTransId="{0CACE2EF-5DBF-BE44-BE52-E7B872172D53}" sibTransId="{6A65B7D2-1C06-294E-B249-CEA506C25096}"/>
    <dgm:cxn modelId="{9B1D3FC4-8090-4E42-B39B-E746E97417A8}" type="presOf" srcId="{5BC3481F-A9C4-1A43-BC60-2A56229193BE}" destId="{40410AEE-3798-A241-BF5E-C8C65D076CEE}" srcOrd="0" destOrd="0" presId="urn:microsoft.com/office/officeart/2005/8/layout/process5"/>
    <dgm:cxn modelId="{486F82C7-922A-9948-AA20-EE4B4CD58B1D}" srcId="{A9C5783F-7A3E-2F42-A55E-CCA29501A17B}" destId="{535899AE-7E15-284B-A9FC-CA4943BBB63B}" srcOrd="18" destOrd="0" parTransId="{2BDB5AC7-1756-414C-AB0C-2473B1D84393}" sibTransId="{A65811D6-EAEB-9C4A-8D56-A28CE8598374}"/>
    <dgm:cxn modelId="{F6CC10C9-9818-CB4C-B8A5-2987A7A71E1B}" type="presOf" srcId="{A9C5783F-7A3E-2F42-A55E-CCA29501A17B}" destId="{E88D969A-3AA6-BC43-AFBA-0911ACAC22D5}" srcOrd="0" destOrd="0" presId="urn:microsoft.com/office/officeart/2005/8/layout/process5"/>
    <dgm:cxn modelId="{523B4DCC-3186-2343-BCDC-BF8D0A33AFAD}" type="presOf" srcId="{14CEA7DF-B097-8A42-B0C3-1CEE7C8AD8C3}" destId="{971DC873-8719-5646-A466-4CF27A05BB94}" srcOrd="0" destOrd="0" presId="urn:microsoft.com/office/officeart/2005/8/layout/process5"/>
    <dgm:cxn modelId="{FD1500CF-9E6C-4F47-A3D7-58ADE4E736CA}" type="presOf" srcId="{EBCF3B96-8B4D-9044-9231-ADD9948B916C}" destId="{B6FE63F6-CC4F-7940-8CA5-1EF8977B73E7}" srcOrd="0" destOrd="0" presId="urn:microsoft.com/office/officeart/2005/8/layout/process5"/>
    <dgm:cxn modelId="{11C880D3-E2EF-0545-B762-2543D4CD12B6}" srcId="{A9C5783F-7A3E-2F42-A55E-CCA29501A17B}" destId="{AF4458DD-F596-BF4E-81C4-1FD3D2C09BBF}" srcOrd="1" destOrd="0" parTransId="{16978A4B-BC89-8C48-A39E-BA29836ED6E3}" sibTransId="{27FB7BCA-4F48-2141-BB58-F20B34A3A8B3}"/>
    <dgm:cxn modelId="{5C609DDA-1797-3B45-87FA-E65B5378C3A6}" type="presOf" srcId="{1A5E9A9D-AB5E-B249-9E4A-33AB50EA4A60}" destId="{42F1AAC2-EF22-5148-89AA-7F556BC8A490}" srcOrd="1" destOrd="0" presId="urn:microsoft.com/office/officeart/2005/8/layout/process5"/>
    <dgm:cxn modelId="{BF6FB9E1-D24F-2045-82AD-3E78126AD59A}" type="presOf" srcId="{6A9A6D29-604A-FD46-87B4-E41D5B01E60A}" destId="{78684FAE-F680-6340-BF9D-B39F101BE36B}" srcOrd="0" destOrd="0" presId="urn:microsoft.com/office/officeart/2005/8/layout/process5"/>
    <dgm:cxn modelId="{985976E5-AF61-2745-8C03-F93485CE148D}" type="presOf" srcId="{A784F548-9F35-424B-9103-650E683E6C14}" destId="{1AB4890D-0CC2-D443-9011-9A2E8226BD92}" srcOrd="0" destOrd="0" presId="urn:microsoft.com/office/officeart/2005/8/layout/process5"/>
    <dgm:cxn modelId="{1C0B9AE5-3A26-194B-945C-D8738D70CF2A}" type="presOf" srcId="{27FB7BCA-4F48-2141-BB58-F20B34A3A8B3}" destId="{78E0C4CB-4C46-DA4B-AEB8-CADA00860AB8}" srcOrd="0" destOrd="0" presId="urn:microsoft.com/office/officeart/2005/8/layout/process5"/>
    <dgm:cxn modelId="{FBC99FE6-7E35-324F-A7D5-FFABB0065EE1}" type="presOf" srcId="{DF0F0EE3-7CBC-9145-9EDB-F051E6716E17}" destId="{60AE0EF3-8A4D-0348-804C-1D7D34FF601D}" srcOrd="0" destOrd="0" presId="urn:microsoft.com/office/officeart/2005/8/layout/process5"/>
    <dgm:cxn modelId="{F6F7BAEB-D561-7D4C-B7A9-2E8535359678}" srcId="{A9C5783F-7A3E-2F42-A55E-CCA29501A17B}" destId="{E3181F34-389C-5F4A-AF58-C53067889175}" srcOrd="23" destOrd="0" parTransId="{10739DF0-80CC-B246-8BE6-7428B86C8D4A}" sibTransId="{99FAC8EF-A089-4142-B0C6-2962D485CFB4}"/>
    <dgm:cxn modelId="{1E3FEDEB-E5B0-E449-8EA7-42184EDA3126}" type="presOf" srcId="{6A65B7D2-1C06-294E-B249-CEA506C25096}" destId="{9E3AE8C3-030A-6141-9F4E-3EF09D700C4F}" srcOrd="1" destOrd="0" presId="urn:microsoft.com/office/officeart/2005/8/layout/process5"/>
    <dgm:cxn modelId="{E83D18EC-6B19-6C43-AB73-92C41F5D0021}" type="presOf" srcId="{017870C3-6570-9644-8D75-58DDB6225688}" destId="{88DFA291-2232-7D49-B38D-4CD87C3F9CBB}" srcOrd="0" destOrd="0" presId="urn:microsoft.com/office/officeart/2005/8/layout/process5"/>
    <dgm:cxn modelId="{FEE78CF0-469D-4C44-9985-409E160A6144}" srcId="{A9C5783F-7A3E-2F42-A55E-CCA29501A17B}" destId="{293C4FA0-6ADE-FC40-ADA1-FEEB40006245}" srcOrd="19" destOrd="0" parTransId="{369DA276-E308-D448-AA64-353B55833F1A}" sibTransId="{A784F548-9F35-424B-9103-650E683E6C14}"/>
    <dgm:cxn modelId="{50CC62F1-9A6E-8B4C-9C96-5327A2044AAA}" srcId="{A9C5783F-7A3E-2F42-A55E-CCA29501A17B}" destId="{4CD660DB-8D9B-9C4E-A8BD-B68121FCF272}" srcOrd="5" destOrd="0" parTransId="{15F4038D-AC44-9B4D-94ED-C3F32ED1AAB3}" sibTransId="{14CEA7DF-B097-8A42-B0C3-1CEE7C8AD8C3}"/>
    <dgm:cxn modelId="{EE33E1F1-1BEA-A240-A1BC-D153B9D14F80}" type="presOf" srcId="{AF4458DD-F596-BF4E-81C4-1FD3D2C09BBF}" destId="{D90C33C1-4C03-1948-87C0-45E71DDB3CF1}" srcOrd="0" destOrd="0" presId="urn:microsoft.com/office/officeart/2005/8/layout/process5"/>
    <dgm:cxn modelId="{D4C2B4F2-60F9-134E-A0DA-D0C9D149A310}" type="presOf" srcId="{017870C3-6570-9644-8D75-58DDB6225688}" destId="{EA9AC4EB-2B45-6A4D-83A3-9A1615573222}" srcOrd="1" destOrd="0" presId="urn:microsoft.com/office/officeart/2005/8/layout/process5"/>
    <dgm:cxn modelId="{FC26EDF4-83E4-2A47-A873-6643A30366C3}" type="presOf" srcId="{E813A3F1-6BD9-6D48-B936-C4BB7273F6E0}" destId="{7FFD5456-103E-4F4A-B315-88CB8C75AA0B}" srcOrd="0" destOrd="0" presId="urn:microsoft.com/office/officeart/2005/8/layout/process5"/>
    <dgm:cxn modelId="{B3B5DFF6-C611-2549-8AF3-58C6BD9AF9DE}" srcId="{A9C5783F-7A3E-2F42-A55E-CCA29501A17B}" destId="{A8A7994F-4AFA-F84C-9F1E-86B8EBF3AB54}" srcOrd="15" destOrd="0" parTransId="{94414938-ABAC-0A4F-9069-8CB0C1E04B0D}" sibTransId="{B54E143E-0FC9-BB4C-A2C2-7997F7D180BE}"/>
    <dgm:cxn modelId="{F099FEF6-28A9-8F45-ACDE-FACA9A4FA8CF}" type="presOf" srcId="{6A65B7D2-1C06-294E-B249-CEA506C25096}" destId="{FC4BC1DB-2897-204F-B992-684503A5E4BB}" srcOrd="0" destOrd="0" presId="urn:microsoft.com/office/officeart/2005/8/layout/process5"/>
    <dgm:cxn modelId="{6DDA91F8-DCB9-2740-AB39-67A68F694ED5}" srcId="{A9C5783F-7A3E-2F42-A55E-CCA29501A17B}" destId="{B31FBF7C-4A9F-D249-93E5-25D5DE45380D}" srcOrd="14" destOrd="0" parTransId="{B3ED248E-8DD1-9A47-8FFC-62098F10497B}" sibTransId="{21B24C38-9647-804A-AD5B-CA0EA8EA8382}"/>
    <dgm:cxn modelId="{3D5D6EF9-E6A7-DB48-8B0F-E68D3DEB5406}" type="presOf" srcId="{73649B37-A82D-EF4D-BB74-B38D48C9D0E4}" destId="{025DD224-CC67-2E4E-B714-22E82C52BAE6}" srcOrd="0" destOrd="0" presId="urn:microsoft.com/office/officeart/2005/8/layout/process5"/>
    <dgm:cxn modelId="{F4D38AFB-D0E4-8B4B-8931-EE2DBB96995F}" srcId="{A9C5783F-7A3E-2F42-A55E-CCA29501A17B}" destId="{F4D52844-CAB8-8242-8FF7-1DF76A088FC0}" srcOrd="20" destOrd="0" parTransId="{77770015-22DB-8B4D-8145-620026A59B88}" sibTransId="{73649B37-A82D-EF4D-BB74-B38D48C9D0E4}"/>
    <dgm:cxn modelId="{2FE005FC-1656-3847-9E27-E5A95AB87DEA}" type="presOf" srcId="{26251CAE-83B0-A84B-83AF-04E89082F762}" destId="{76D496E6-3BCA-9F42-99A0-B1C11C7B09B9}" srcOrd="0" destOrd="0" presId="urn:microsoft.com/office/officeart/2005/8/layout/process5"/>
    <dgm:cxn modelId="{464627FC-3C34-D144-9251-29E59D8CAAC0}" srcId="{A9C5783F-7A3E-2F42-A55E-CCA29501A17B}" destId="{8FEB858D-49F1-AA40-983D-4D38F9402C14}" srcOrd="0" destOrd="0" parTransId="{2E3F202A-74F0-6041-9593-FA608131BB1B}" sibTransId="{558A4FFF-6E15-BA47-8238-0D5E37E1191C}"/>
    <dgm:cxn modelId="{28D2DAFD-D4BE-A04B-8AE4-84EB91F4A47C}" type="presOf" srcId="{1688F6C9-A168-484B-80DC-CBC23AC61917}" destId="{A7F0E1D4-1CF1-BA43-AC47-A391D3D4B79B}" srcOrd="1" destOrd="0" presId="urn:microsoft.com/office/officeart/2005/8/layout/process5"/>
    <dgm:cxn modelId="{3F08075D-B43D-2445-A97E-E9E7C19C62D0}" type="presParOf" srcId="{E88D969A-3AA6-BC43-AFBA-0911ACAC22D5}" destId="{2A3500A2-0E8D-654B-BA26-0C7FD3C18856}" srcOrd="0" destOrd="0" presId="urn:microsoft.com/office/officeart/2005/8/layout/process5"/>
    <dgm:cxn modelId="{8ABECCAE-F4B9-D449-B74C-EDFBC15A0661}" type="presParOf" srcId="{E88D969A-3AA6-BC43-AFBA-0911ACAC22D5}" destId="{ED6364C1-373B-CB47-8220-424939B72FA8}" srcOrd="1" destOrd="0" presId="urn:microsoft.com/office/officeart/2005/8/layout/process5"/>
    <dgm:cxn modelId="{51E180EC-7F2F-4347-B9D5-2888B5F4F176}" type="presParOf" srcId="{ED6364C1-373B-CB47-8220-424939B72FA8}" destId="{B5B65648-FFAE-A54E-A35A-7D8D4C34BA62}" srcOrd="0" destOrd="0" presId="urn:microsoft.com/office/officeart/2005/8/layout/process5"/>
    <dgm:cxn modelId="{E1F8D49C-1B07-5046-8461-8EC92CDE96D4}" type="presParOf" srcId="{E88D969A-3AA6-BC43-AFBA-0911ACAC22D5}" destId="{D90C33C1-4C03-1948-87C0-45E71DDB3CF1}" srcOrd="2" destOrd="0" presId="urn:microsoft.com/office/officeart/2005/8/layout/process5"/>
    <dgm:cxn modelId="{7812E12F-11F5-E74E-9E59-E88B3B58AD0E}" type="presParOf" srcId="{E88D969A-3AA6-BC43-AFBA-0911ACAC22D5}" destId="{78E0C4CB-4C46-DA4B-AEB8-CADA00860AB8}" srcOrd="3" destOrd="0" presId="urn:microsoft.com/office/officeart/2005/8/layout/process5"/>
    <dgm:cxn modelId="{B12F784C-F704-2145-B1AF-3DA1E22FCB8F}" type="presParOf" srcId="{78E0C4CB-4C46-DA4B-AEB8-CADA00860AB8}" destId="{08AEB623-A5D9-E845-8953-1A78656211E5}" srcOrd="0" destOrd="0" presId="urn:microsoft.com/office/officeart/2005/8/layout/process5"/>
    <dgm:cxn modelId="{E6722319-7377-024D-98CA-49486D8CCA21}" type="presParOf" srcId="{E88D969A-3AA6-BC43-AFBA-0911ACAC22D5}" destId="{8ECCD8E3-6DFB-7F44-AC6B-E3DE6F7ED4A2}" srcOrd="4" destOrd="0" presId="urn:microsoft.com/office/officeart/2005/8/layout/process5"/>
    <dgm:cxn modelId="{BBDB7997-5C7D-9146-8103-AEDAE9E02559}" type="presParOf" srcId="{E88D969A-3AA6-BC43-AFBA-0911ACAC22D5}" destId="{A1BC95E3-451B-5149-B370-D0916BE3F086}" srcOrd="5" destOrd="0" presId="urn:microsoft.com/office/officeart/2005/8/layout/process5"/>
    <dgm:cxn modelId="{7ABCB71B-01AA-744D-8B91-34BA11A1FA99}" type="presParOf" srcId="{A1BC95E3-451B-5149-B370-D0916BE3F086}" destId="{1698D61D-3FE0-9C40-9268-472F7B8A64AE}" srcOrd="0" destOrd="0" presId="urn:microsoft.com/office/officeart/2005/8/layout/process5"/>
    <dgm:cxn modelId="{6CCE81A7-AA8B-F74F-88F4-D499D051CEF3}" type="presParOf" srcId="{E88D969A-3AA6-BC43-AFBA-0911ACAC22D5}" destId="{3F548EB6-7EFB-764F-92D2-11DE87AFAA53}" srcOrd="6" destOrd="0" presId="urn:microsoft.com/office/officeart/2005/8/layout/process5"/>
    <dgm:cxn modelId="{F5E6F2D4-3955-D94E-A7EA-5943F16CEEA1}" type="presParOf" srcId="{E88D969A-3AA6-BC43-AFBA-0911ACAC22D5}" destId="{0AAC4E8C-0E39-044F-8284-3B8AFE872367}" srcOrd="7" destOrd="0" presId="urn:microsoft.com/office/officeart/2005/8/layout/process5"/>
    <dgm:cxn modelId="{67DB03DA-32F8-1048-BCBB-B5D7C35D3784}" type="presParOf" srcId="{0AAC4E8C-0E39-044F-8284-3B8AFE872367}" destId="{DC751E19-865E-2340-ABE9-42482057974E}" srcOrd="0" destOrd="0" presId="urn:microsoft.com/office/officeart/2005/8/layout/process5"/>
    <dgm:cxn modelId="{44419A15-6F85-AD45-BD70-71EB9BAFF109}" type="presParOf" srcId="{E88D969A-3AA6-BC43-AFBA-0911ACAC22D5}" destId="{11F3E45B-F127-5C4D-9F87-45C009E2FCA0}" srcOrd="8" destOrd="0" presId="urn:microsoft.com/office/officeart/2005/8/layout/process5"/>
    <dgm:cxn modelId="{F0C66EC3-AA4C-2F46-B92F-92DDCECBFD34}" type="presParOf" srcId="{E88D969A-3AA6-BC43-AFBA-0911ACAC22D5}" destId="{8E7294D0-AF88-FC42-96B4-B356DCF65BC5}" srcOrd="9" destOrd="0" presId="urn:microsoft.com/office/officeart/2005/8/layout/process5"/>
    <dgm:cxn modelId="{B73F84D7-FD85-FB47-BFDA-CF58E1E7B6CC}" type="presParOf" srcId="{8E7294D0-AF88-FC42-96B4-B356DCF65BC5}" destId="{F07597FF-4427-E942-B1C8-A04C6E0B1D43}" srcOrd="0" destOrd="0" presId="urn:microsoft.com/office/officeart/2005/8/layout/process5"/>
    <dgm:cxn modelId="{8F74E0AB-F460-E447-81D0-C8CAE8801D64}" type="presParOf" srcId="{E88D969A-3AA6-BC43-AFBA-0911ACAC22D5}" destId="{96C4A17B-677A-5F40-A87C-92A1C0D731F5}" srcOrd="10" destOrd="0" presId="urn:microsoft.com/office/officeart/2005/8/layout/process5"/>
    <dgm:cxn modelId="{AE8D6E96-CFDA-E441-B294-A621C0473928}" type="presParOf" srcId="{E88D969A-3AA6-BC43-AFBA-0911ACAC22D5}" destId="{971DC873-8719-5646-A466-4CF27A05BB94}" srcOrd="11" destOrd="0" presId="urn:microsoft.com/office/officeart/2005/8/layout/process5"/>
    <dgm:cxn modelId="{1A063EDC-6654-1342-9BEE-B7B362C9999C}" type="presParOf" srcId="{971DC873-8719-5646-A466-4CF27A05BB94}" destId="{F41404BB-2AAE-4545-B2D0-B1B3528446DD}" srcOrd="0" destOrd="0" presId="urn:microsoft.com/office/officeart/2005/8/layout/process5"/>
    <dgm:cxn modelId="{07563C51-7145-2A47-A6A2-A94592033E1E}" type="presParOf" srcId="{E88D969A-3AA6-BC43-AFBA-0911ACAC22D5}" destId="{4E78EE25-977D-1441-9CF7-12977EBBBA84}" srcOrd="12" destOrd="0" presId="urn:microsoft.com/office/officeart/2005/8/layout/process5"/>
    <dgm:cxn modelId="{D9CA9FB0-0E7E-8042-BE5B-0F300F0BC687}" type="presParOf" srcId="{E88D969A-3AA6-BC43-AFBA-0911ACAC22D5}" destId="{B6FE63F6-CC4F-7940-8CA5-1EF8977B73E7}" srcOrd="13" destOrd="0" presId="urn:microsoft.com/office/officeart/2005/8/layout/process5"/>
    <dgm:cxn modelId="{86A93C47-1B4F-164F-B88A-9BA774E37D31}" type="presParOf" srcId="{B6FE63F6-CC4F-7940-8CA5-1EF8977B73E7}" destId="{890981CA-D337-394F-B3B4-346B7EE235DB}" srcOrd="0" destOrd="0" presId="urn:microsoft.com/office/officeart/2005/8/layout/process5"/>
    <dgm:cxn modelId="{4EFEEB98-D694-F043-BB27-56FA382718A9}" type="presParOf" srcId="{E88D969A-3AA6-BC43-AFBA-0911ACAC22D5}" destId="{8BC57DA5-B087-1E4E-A78B-D15BAEA43054}" srcOrd="14" destOrd="0" presId="urn:microsoft.com/office/officeart/2005/8/layout/process5"/>
    <dgm:cxn modelId="{661676DB-0429-E24F-A859-DE82CB507915}" type="presParOf" srcId="{E88D969A-3AA6-BC43-AFBA-0911ACAC22D5}" destId="{40410AEE-3798-A241-BF5E-C8C65D076CEE}" srcOrd="15" destOrd="0" presId="urn:microsoft.com/office/officeart/2005/8/layout/process5"/>
    <dgm:cxn modelId="{97D98701-149E-B54F-BCB9-9785E9E55DBA}" type="presParOf" srcId="{40410AEE-3798-A241-BF5E-C8C65D076CEE}" destId="{8481A20E-7FA0-7B45-8613-F934180C75DA}" srcOrd="0" destOrd="0" presId="urn:microsoft.com/office/officeart/2005/8/layout/process5"/>
    <dgm:cxn modelId="{11E7B6A4-D46D-E144-AA43-7AFA12255623}" type="presParOf" srcId="{E88D969A-3AA6-BC43-AFBA-0911ACAC22D5}" destId="{DEC55CC6-CF2D-F949-8E55-74C036D77A84}" srcOrd="16" destOrd="0" presId="urn:microsoft.com/office/officeart/2005/8/layout/process5"/>
    <dgm:cxn modelId="{7332AA7B-0E0B-1644-917A-B9B1FFB96A71}" type="presParOf" srcId="{E88D969A-3AA6-BC43-AFBA-0911ACAC22D5}" destId="{5FC70030-6EC6-6641-A47E-8C96B258E46A}" srcOrd="17" destOrd="0" presId="urn:microsoft.com/office/officeart/2005/8/layout/process5"/>
    <dgm:cxn modelId="{9B60A48B-4AF1-5247-A805-A88E7F9864AB}" type="presParOf" srcId="{5FC70030-6EC6-6641-A47E-8C96B258E46A}" destId="{42F1AAC2-EF22-5148-89AA-7F556BC8A490}" srcOrd="0" destOrd="0" presId="urn:microsoft.com/office/officeart/2005/8/layout/process5"/>
    <dgm:cxn modelId="{A09FFB36-6942-C641-9546-C7C06C8B9513}" type="presParOf" srcId="{E88D969A-3AA6-BC43-AFBA-0911ACAC22D5}" destId="{AEE2214D-045E-A54A-93E7-15D0057B65E6}" srcOrd="18" destOrd="0" presId="urn:microsoft.com/office/officeart/2005/8/layout/process5"/>
    <dgm:cxn modelId="{CE3F728E-7CA0-C241-9453-171A3DDF2EFA}" type="presParOf" srcId="{E88D969A-3AA6-BC43-AFBA-0911ACAC22D5}" destId="{FCCAC7F5-50E7-1A4A-A941-99AA311106FD}" srcOrd="19" destOrd="0" presId="urn:microsoft.com/office/officeart/2005/8/layout/process5"/>
    <dgm:cxn modelId="{655D9FE8-B311-3148-890B-1D0E026B2155}" type="presParOf" srcId="{FCCAC7F5-50E7-1A4A-A941-99AA311106FD}" destId="{49ED0047-B0BF-4343-9139-2D135ABE4647}" srcOrd="0" destOrd="0" presId="urn:microsoft.com/office/officeart/2005/8/layout/process5"/>
    <dgm:cxn modelId="{067698C9-19CC-0843-9911-1E06BDC26B30}" type="presParOf" srcId="{E88D969A-3AA6-BC43-AFBA-0911ACAC22D5}" destId="{76D496E6-3BCA-9F42-99A0-B1C11C7B09B9}" srcOrd="20" destOrd="0" presId="urn:microsoft.com/office/officeart/2005/8/layout/process5"/>
    <dgm:cxn modelId="{9903CF27-C59E-BD46-8CDF-252695DC5310}" type="presParOf" srcId="{E88D969A-3AA6-BC43-AFBA-0911ACAC22D5}" destId="{32D1FFF6-E074-4F4E-B1AF-A997071B53CE}" srcOrd="21" destOrd="0" presId="urn:microsoft.com/office/officeart/2005/8/layout/process5"/>
    <dgm:cxn modelId="{1769C22D-1AB0-1D43-9753-9EDE43F3A6C8}" type="presParOf" srcId="{32D1FFF6-E074-4F4E-B1AF-A997071B53CE}" destId="{77454B2D-1BE7-3240-97FF-56E21ACC3CA2}" srcOrd="0" destOrd="0" presId="urn:microsoft.com/office/officeart/2005/8/layout/process5"/>
    <dgm:cxn modelId="{20B35B67-F89A-6A4A-8616-12FFFED24179}" type="presParOf" srcId="{E88D969A-3AA6-BC43-AFBA-0911ACAC22D5}" destId="{60AE0EF3-8A4D-0348-804C-1D7D34FF601D}" srcOrd="22" destOrd="0" presId="urn:microsoft.com/office/officeart/2005/8/layout/process5"/>
    <dgm:cxn modelId="{76280C6C-785D-9046-A58A-B9269DEFF7C8}" type="presParOf" srcId="{E88D969A-3AA6-BC43-AFBA-0911ACAC22D5}" destId="{AE0DB1F7-63D3-0D42-9DC5-62FFD259B65F}" srcOrd="23" destOrd="0" presId="urn:microsoft.com/office/officeart/2005/8/layout/process5"/>
    <dgm:cxn modelId="{DFB6953E-5B61-EE42-8525-D19C264F8F3C}" type="presParOf" srcId="{AE0DB1F7-63D3-0D42-9DC5-62FFD259B65F}" destId="{A7F0E1D4-1CF1-BA43-AC47-A391D3D4B79B}" srcOrd="0" destOrd="0" presId="urn:microsoft.com/office/officeart/2005/8/layout/process5"/>
    <dgm:cxn modelId="{A699A99E-AA82-E542-AC1A-45AE05D2301D}" type="presParOf" srcId="{E88D969A-3AA6-BC43-AFBA-0911ACAC22D5}" destId="{7E6387E7-D684-BF4E-B257-3935100A80BD}" srcOrd="24" destOrd="0" presId="urn:microsoft.com/office/officeart/2005/8/layout/process5"/>
    <dgm:cxn modelId="{47C625C6-BE5E-9241-BC6D-CF35DDF499E5}" type="presParOf" srcId="{E88D969A-3AA6-BC43-AFBA-0911ACAC22D5}" destId="{7FFD5456-103E-4F4A-B315-88CB8C75AA0B}" srcOrd="25" destOrd="0" presId="urn:microsoft.com/office/officeart/2005/8/layout/process5"/>
    <dgm:cxn modelId="{308EC591-76B2-714D-A44E-F06CB527FF19}" type="presParOf" srcId="{7FFD5456-103E-4F4A-B315-88CB8C75AA0B}" destId="{4FBE3F5D-362F-E848-84A4-7DCCF7B7BB0D}" srcOrd="0" destOrd="0" presId="urn:microsoft.com/office/officeart/2005/8/layout/process5"/>
    <dgm:cxn modelId="{38C77349-0959-434A-A749-073916F4B4E8}" type="presParOf" srcId="{E88D969A-3AA6-BC43-AFBA-0911ACAC22D5}" destId="{78684FAE-F680-6340-BF9D-B39F101BE36B}" srcOrd="26" destOrd="0" presId="urn:microsoft.com/office/officeart/2005/8/layout/process5"/>
    <dgm:cxn modelId="{3AA5F870-089A-8644-B2BD-31FFB37A2A69}" type="presParOf" srcId="{E88D969A-3AA6-BC43-AFBA-0911ACAC22D5}" destId="{C4E8A26B-7993-A849-9FF3-7B98289BEE14}" srcOrd="27" destOrd="0" presId="urn:microsoft.com/office/officeart/2005/8/layout/process5"/>
    <dgm:cxn modelId="{B29BC78F-4C35-8A47-AD3E-AFA1D408B37E}" type="presParOf" srcId="{C4E8A26B-7993-A849-9FF3-7B98289BEE14}" destId="{05077D75-02D7-6E46-B62B-16C8F49A2824}" srcOrd="0" destOrd="0" presId="urn:microsoft.com/office/officeart/2005/8/layout/process5"/>
    <dgm:cxn modelId="{23A36C5D-8498-1848-8004-C74DC983A3BD}" type="presParOf" srcId="{E88D969A-3AA6-BC43-AFBA-0911ACAC22D5}" destId="{BAA3CB7C-B3E1-1E45-8CB5-2155E7F699BC}" srcOrd="28" destOrd="0" presId="urn:microsoft.com/office/officeart/2005/8/layout/process5"/>
    <dgm:cxn modelId="{4A0A9F34-309A-1144-A078-75FA6ED4BB0D}" type="presParOf" srcId="{E88D969A-3AA6-BC43-AFBA-0911ACAC22D5}" destId="{5736662A-3E3D-7A4E-97C7-FD7F0ECD216D}" srcOrd="29" destOrd="0" presId="urn:microsoft.com/office/officeart/2005/8/layout/process5"/>
    <dgm:cxn modelId="{81A19D9D-26AF-9843-8710-C642579582ED}" type="presParOf" srcId="{5736662A-3E3D-7A4E-97C7-FD7F0ECD216D}" destId="{08C46397-FCC7-B945-B247-0B5DBA9C6E0E}" srcOrd="0" destOrd="0" presId="urn:microsoft.com/office/officeart/2005/8/layout/process5"/>
    <dgm:cxn modelId="{3D9C8403-1DE1-F84D-A42D-009B36E0D672}" type="presParOf" srcId="{E88D969A-3AA6-BC43-AFBA-0911ACAC22D5}" destId="{8FD3E468-D5B2-944E-BA22-72384EDC7A62}" srcOrd="30" destOrd="0" presId="urn:microsoft.com/office/officeart/2005/8/layout/process5"/>
    <dgm:cxn modelId="{C52FE16C-BEC5-CD41-A92D-69936B567881}" type="presParOf" srcId="{E88D969A-3AA6-BC43-AFBA-0911ACAC22D5}" destId="{CD0A36BC-B827-F448-A689-1B06EE8C0E0C}" srcOrd="31" destOrd="0" presId="urn:microsoft.com/office/officeart/2005/8/layout/process5"/>
    <dgm:cxn modelId="{8A73D20B-07C9-604F-B79A-1CA57E112866}" type="presParOf" srcId="{CD0A36BC-B827-F448-A689-1B06EE8C0E0C}" destId="{EC874378-18D2-E24D-ADAE-CDA7B05DDAB0}" srcOrd="0" destOrd="0" presId="urn:microsoft.com/office/officeart/2005/8/layout/process5"/>
    <dgm:cxn modelId="{84B5BBB2-F5AC-B541-96AF-2A0F4C38048B}" type="presParOf" srcId="{E88D969A-3AA6-BC43-AFBA-0911ACAC22D5}" destId="{7EE3E620-C0AD-F548-982F-AF9635F1657B}" srcOrd="32" destOrd="0" presId="urn:microsoft.com/office/officeart/2005/8/layout/process5"/>
    <dgm:cxn modelId="{DC1D55FA-BF5E-5649-9D51-DD53597F0ECB}" type="presParOf" srcId="{E88D969A-3AA6-BC43-AFBA-0911ACAC22D5}" destId="{88CEF9F7-4F8D-5E40-8687-8548F83DA0AB}" srcOrd="33" destOrd="0" presId="urn:microsoft.com/office/officeart/2005/8/layout/process5"/>
    <dgm:cxn modelId="{C98DDFB9-0F60-BA4A-98A8-2CD2B8DEEAD2}" type="presParOf" srcId="{88CEF9F7-4F8D-5E40-8687-8548F83DA0AB}" destId="{DADF1765-CFAD-224A-BAB8-B59F80E25E6D}" srcOrd="0" destOrd="0" presId="urn:microsoft.com/office/officeart/2005/8/layout/process5"/>
    <dgm:cxn modelId="{3204357B-F1E8-D54E-93AA-5F49B5E70D2F}" type="presParOf" srcId="{E88D969A-3AA6-BC43-AFBA-0911ACAC22D5}" destId="{0519559E-B924-7F47-8002-086FA7972242}" srcOrd="34" destOrd="0" presId="urn:microsoft.com/office/officeart/2005/8/layout/process5"/>
    <dgm:cxn modelId="{948C834C-81CC-6848-8C97-E1714202026C}" type="presParOf" srcId="{E88D969A-3AA6-BC43-AFBA-0911ACAC22D5}" destId="{FC4BC1DB-2897-204F-B992-684503A5E4BB}" srcOrd="35" destOrd="0" presId="urn:microsoft.com/office/officeart/2005/8/layout/process5"/>
    <dgm:cxn modelId="{E8451DB7-51BF-A74A-8B75-55C9B81ABD02}" type="presParOf" srcId="{FC4BC1DB-2897-204F-B992-684503A5E4BB}" destId="{9E3AE8C3-030A-6141-9F4E-3EF09D700C4F}" srcOrd="0" destOrd="0" presId="urn:microsoft.com/office/officeart/2005/8/layout/process5"/>
    <dgm:cxn modelId="{C921596F-342B-964D-B672-15598346CA37}" type="presParOf" srcId="{E88D969A-3AA6-BC43-AFBA-0911ACAC22D5}" destId="{343CDF3F-08C4-BE46-BF40-5AA493A9265D}" srcOrd="36" destOrd="0" presId="urn:microsoft.com/office/officeart/2005/8/layout/process5"/>
    <dgm:cxn modelId="{DB958085-11DC-4C42-BC99-F0ED696F34F6}" type="presParOf" srcId="{E88D969A-3AA6-BC43-AFBA-0911ACAC22D5}" destId="{C536457A-2A4A-E14C-8CCA-66621B550011}" srcOrd="37" destOrd="0" presId="urn:microsoft.com/office/officeart/2005/8/layout/process5"/>
    <dgm:cxn modelId="{1D7532CD-39F1-5F44-A7A7-FC45039EB76B}" type="presParOf" srcId="{C536457A-2A4A-E14C-8CCA-66621B550011}" destId="{5BB4E06B-9C89-0E47-B4AC-8DD0695A326C}" srcOrd="0" destOrd="0" presId="urn:microsoft.com/office/officeart/2005/8/layout/process5"/>
    <dgm:cxn modelId="{BB1C45A5-74B4-2745-97FD-38C905C5AECF}" type="presParOf" srcId="{E88D969A-3AA6-BC43-AFBA-0911ACAC22D5}" destId="{A1B3DF41-9F72-8E47-8BAE-AAC01D461D2A}" srcOrd="38" destOrd="0" presId="urn:microsoft.com/office/officeart/2005/8/layout/process5"/>
    <dgm:cxn modelId="{AAB7C80D-06D5-9348-9C92-5620E1E23337}" type="presParOf" srcId="{E88D969A-3AA6-BC43-AFBA-0911ACAC22D5}" destId="{1AB4890D-0CC2-D443-9011-9A2E8226BD92}" srcOrd="39" destOrd="0" presId="urn:microsoft.com/office/officeart/2005/8/layout/process5"/>
    <dgm:cxn modelId="{DD18743B-E663-144E-8048-37F8056B48AF}" type="presParOf" srcId="{1AB4890D-0CC2-D443-9011-9A2E8226BD92}" destId="{F79994ED-4662-4A46-86AB-60E17A68EAEA}" srcOrd="0" destOrd="0" presId="urn:microsoft.com/office/officeart/2005/8/layout/process5"/>
    <dgm:cxn modelId="{C9B1B175-F407-9241-9EFC-8D4B5279E6C9}" type="presParOf" srcId="{E88D969A-3AA6-BC43-AFBA-0911ACAC22D5}" destId="{B08E5A26-FAD7-7943-8D03-AC1013EC0802}" srcOrd="40" destOrd="0" presId="urn:microsoft.com/office/officeart/2005/8/layout/process5"/>
    <dgm:cxn modelId="{3039CB21-7ED1-7645-822C-14FDCD56D3C1}" type="presParOf" srcId="{E88D969A-3AA6-BC43-AFBA-0911ACAC22D5}" destId="{025DD224-CC67-2E4E-B714-22E82C52BAE6}" srcOrd="41" destOrd="0" presId="urn:microsoft.com/office/officeart/2005/8/layout/process5"/>
    <dgm:cxn modelId="{B3A8B031-4F9C-4B4D-AD68-837ACFF2BB0C}" type="presParOf" srcId="{025DD224-CC67-2E4E-B714-22E82C52BAE6}" destId="{A2734C24-3085-FC48-9378-A1A1E1A686A1}" srcOrd="0" destOrd="0" presId="urn:microsoft.com/office/officeart/2005/8/layout/process5"/>
    <dgm:cxn modelId="{BE435347-F506-574F-9024-A389655E7A6D}" type="presParOf" srcId="{E88D969A-3AA6-BC43-AFBA-0911ACAC22D5}" destId="{8F77492E-2F68-AF42-83E2-6EA595382AE9}" srcOrd="42" destOrd="0" presId="urn:microsoft.com/office/officeart/2005/8/layout/process5"/>
    <dgm:cxn modelId="{4E1FAFF2-A2A3-2648-AF25-9827198D8825}" type="presParOf" srcId="{E88D969A-3AA6-BC43-AFBA-0911ACAC22D5}" destId="{F11939CD-A9CF-304B-BF7F-4D47743E1DEB}" srcOrd="43" destOrd="0" presId="urn:microsoft.com/office/officeart/2005/8/layout/process5"/>
    <dgm:cxn modelId="{012E1462-9A2D-5E41-B51E-D4B6DC07350A}" type="presParOf" srcId="{F11939CD-A9CF-304B-BF7F-4D47743E1DEB}" destId="{B6DCEF51-B71A-B741-B4AD-74BEBAF20934}" srcOrd="0" destOrd="0" presId="urn:microsoft.com/office/officeart/2005/8/layout/process5"/>
    <dgm:cxn modelId="{0C6DB358-4F33-344B-A561-732D2E5544E3}" type="presParOf" srcId="{E88D969A-3AA6-BC43-AFBA-0911ACAC22D5}" destId="{8EA9C25A-4980-EC48-BE24-CEB6052B430D}" srcOrd="44" destOrd="0" presId="urn:microsoft.com/office/officeart/2005/8/layout/process5"/>
    <dgm:cxn modelId="{30846BD1-348D-AC4D-BA99-A0043F26D52E}" type="presParOf" srcId="{E88D969A-3AA6-BC43-AFBA-0911ACAC22D5}" destId="{88DFA291-2232-7D49-B38D-4CD87C3F9CBB}" srcOrd="45" destOrd="0" presId="urn:microsoft.com/office/officeart/2005/8/layout/process5"/>
    <dgm:cxn modelId="{5B7009D7-AFFA-5246-B8EC-2F3D25B0534C}" type="presParOf" srcId="{88DFA291-2232-7D49-B38D-4CD87C3F9CBB}" destId="{EA9AC4EB-2B45-6A4D-83A3-9A1615573222}" srcOrd="0" destOrd="0" presId="urn:microsoft.com/office/officeart/2005/8/layout/process5"/>
    <dgm:cxn modelId="{69CF2A6B-F628-DD47-B045-D12C814AA0DF}" type="presParOf" srcId="{E88D969A-3AA6-BC43-AFBA-0911ACAC22D5}" destId="{64172998-2E0B-7C4F-B53D-7D1666FC393B}" srcOrd="46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3500A2-0E8D-654B-BA26-0C7FD3C18856}">
      <dsp:nvSpPr>
        <dsp:cNvPr id="0" name=""/>
        <dsp:cNvSpPr/>
      </dsp:nvSpPr>
      <dsp:spPr>
        <a:xfrm>
          <a:off x="2812" y="191176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1</a:t>
          </a:r>
        </a:p>
      </dsp:txBody>
      <dsp:txXfrm>
        <a:off x="16194" y="204558"/>
        <a:ext cx="734715" cy="430123"/>
      </dsp:txXfrm>
    </dsp:sp>
    <dsp:sp modelId="{ED6364C1-373B-CB47-8220-424939B72FA8}">
      <dsp:nvSpPr>
        <dsp:cNvPr id="0" name=""/>
        <dsp:cNvSpPr/>
      </dsp:nvSpPr>
      <dsp:spPr>
        <a:xfrm>
          <a:off x="831302" y="32519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831302" y="362965"/>
        <a:ext cx="113003" cy="113308"/>
      </dsp:txXfrm>
    </dsp:sp>
    <dsp:sp modelId="{D90C33C1-4C03-1948-87C0-45E71DDB3CF1}">
      <dsp:nvSpPr>
        <dsp:cNvPr id="0" name=""/>
        <dsp:cNvSpPr/>
      </dsp:nvSpPr>
      <dsp:spPr>
        <a:xfrm>
          <a:off x="1068883" y="191176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2</a:t>
          </a:r>
        </a:p>
      </dsp:txBody>
      <dsp:txXfrm>
        <a:off x="1082265" y="204558"/>
        <a:ext cx="734715" cy="430123"/>
      </dsp:txXfrm>
    </dsp:sp>
    <dsp:sp modelId="{78E0C4CB-4C46-DA4B-AEB8-CADA00860AB8}">
      <dsp:nvSpPr>
        <dsp:cNvPr id="0" name=""/>
        <dsp:cNvSpPr/>
      </dsp:nvSpPr>
      <dsp:spPr>
        <a:xfrm>
          <a:off x="1897372" y="32519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1897372" y="362965"/>
        <a:ext cx="113003" cy="113308"/>
      </dsp:txXfrm>
    </dsp:sp>
    <dsp:sp modelId="{8ECCD8E3-6DFB-7F44-AC6B-E3DE6F7ED4A2}">
      <dsp:nvSpPr>
        <dsp:cNvPr id="0" name=""/>
        <dsp:cNvSpPr/>
      </dsp:nvSpPr>
      <dsp:spPr>
        <a:xfrm>
          <a:off x="2134954" y="191176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3</a:t>
          </a:r>
        </a:p>
      </dsp:txBody>
      <dsp:txXfrm>
        <a:off x="2148336" y="204558"/>
        <a:ext cx="734715" cy="430123"/>
      </dsp:txXfrm>
    </dsp:sp>
    <dsp:sp modelId="{A1BC95E3-451B-5149-B370-D0916BE3F086}">
      <dsp:nvSpPr>
        <dsp:cNvPr id="0" name=""/>
        <dsp:cNvSpPr/>
      </dsp:nvSpPr>
      <dsp:spPr>
        <a:xfrm>
          <a:off x="2963443" y="32519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2963443" y="362965"/>
        <a:ext cx="113003" cy="113308"/>
      </dsp:txXfrm>
    </dsp:sp>
    <dsp:sp modelId="{3F548EB6-7EFB-764F-92D2-11DE87AFAA53}">
      <dsp:nvSpPr>
        <dsp:cNvPr id="0" name=""/>
        <dsp:cNvSpPr/>
      </dsp:nvSpPr>
      <dsp:spPr>
        <a:xfrm>
          <a:off x="3201025" y="191176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4</a:t>
          </a:r>
        </a:p>
      </dsp:txBody>
      <dsp:txXfrm>
        <a:off x="3214407" y="204558"/>
        <a:ext cx="734715" cy="430123"/>
      </dsp:txXfrm>
    </dsp:sp>
    <dsp:sp modelId="{0AAC4E8C-0E39-044F-8284-3B8AFE872367}">
      <dsp:nvSpPr>
        <dsp:cNvPr id="0" name=""/>
        <dsp:cNvSpPr/>
      </dsp:nvSpPr>
      <dsp:spPr>
        <a:xfrm>
          <a:off x="4029514" y="32519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029514" y="362965"/>
        <a:ext cx="113003" cy="113308"/>
      </dsp:txXfrm>
    </dsp:sp>
    <dsp:sp modelId="{11F3E45B-F127-5C4D-9F87-45C009E2FCA0}">
      <dsp:nvSpPr>
        <dsp:cNvPr id="0" name=""/>
        <dsp:cNvSpPr/>
      </dsp:nvSpPr>
      <dsp:spPr>
        <a:xfrm>
          <a:off x="4267095" y="191176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5</a:t>
          </a:r>
        </a:p>
      </dsp:txBody>
      <dsp:txXfrm>
        <a:off x="4280477" y="204558"/>
        <a:ext cx="734715" cy="430123"/>
      </dsp:txXfrm>
    </dsp:sp>
    <dsp:sp modelId="{8E7294D0-AF88-FC42-96B4-B356DCF65BC5}">
      <dsp:nvSpPr>
        <dsp:cNvPr id="0" name=""/>
        <dsp:cNvSpPr/>
      </dsp:nvSpPr>
      <dsp:spPr>
        <a:xfrm>
          <a:off x="5095585" y="32519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5095585" y="362965"/>
        <a:ext cx="113003" cy="113308"/>
      </dsp:txXfrm>
    </dsp:sp>
    <dsp:sp modelId="{96C4A17B-677A-5F40-A87C-92A1C0D731F5}">
      <dsp:nvSpPr>
        <dsp:cNvPr id="0" name=""/>
        <dsp:cNvSpPr/>
      </dsp:nvSpPr>
      <dsp:spPr>
        <a:xfrm>
          <a:off x="5333166" y="191176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6</a:t>
          </a:r>
        </a:p>
      </dsp:txBody>
      <dsp:txXfrm>
        <a:off x="5346548" y="204558"/>
        <a:ext cx="734715" cy="430123"/>
      </dsp:txXfrm>
    </dsp:sp>
    <dsp:sp modelId="{971DC873-8719-5646-A466-4CF27A05BB94}">
      <dsp:nvSpPr>
        <dsp:cNvPr id="0" name=""/>
        <dsp:cNvSpPr/>
      </dsp:nvSpPr>
      <dsp:spPr>
        <a:xfrm>
          <a:off x="6161655" y="32519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6161655" y="362965"/>
        <a:ext cx="113003" cy="113308"/>
      </dsp:txXfrm>
    </dsp:sp>
    <dsp:sp modelId="{4E78EE25-977D-1441-9CF7-12977EBBBA84}">
      <dsp:nvSpPr>
        <dsp:cNvPr id="0" name=""/>
        <dsp:cNvSpPr/>
      </dsp:nvSpPr>
      <dsp:spPr>
        <a:xfrm>
          <a:off x="6399237" y="191176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7</a:t>
          </a:r>
        </a:p>
      </dsp:txBody>
      <dsp:txXfrm>
        <a:off x="6412619" y="204558"/>
        <a:ext cx="734715" cy="430123"/>
      </dsp:txXfrm>
    </dsp:sp>
    <dsp:sp modelId="{B6FE63F6-CC4F-7940-8CA5-1EF8977B73E7}">
      <dsp:nvSpPr>
        <dsp:cNvPr id="0" name=""/>
        <dsp:cNvSpPr/>
      </dsp:nvSpPr>
      <dsp:spPr>
        <a:xfrm>
          <a:off x="7227726" y="32519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7227726" y="362965"/>
        <a:ext cx="113003" cy="113308"/>
      </dsp:txXfrm>
    </dsp:sp>
    <dsp:sp modelId="{8BC57DA5-B087-1E4E-A78B-D15BAEA43054}">
      <dsp:nvSpPr>
        <dsp:cNvPr id="0" name=""/>
        <dsp:cNvSpPr/>
      </dsp:nvSpPr>
      <dsp:spPr>
        <a:xfrm>
          <a:off x="7465308" y="191176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8</a:t>
          </a:r>
        </a:p>
      </dsp:txBody>
      <dsp:txXfrm>
        <a:off x="7478690" y="204558"/>
        <a:ext cx="734715" cy="430123"/>
      </dsp:txXfrm>
    </dsp:sp>
    <dsp:sp modelId="{40410AEE-3798-A241-BF5E-C8C65D076CEE}">
      <dsp:nvSpPr>
        <dsp:cNvPr id="0" name=""/>
        <dsp:cNvSpPr/>
      </dsp:nvSpPr>
      <dsp:spPr>
        <a:xfrm rot="5400000">
          <a:off x="7765330" y="701367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 rot="-5400000">
        <a:off x="7789393" y="715073"/>
        <a:ext cx="113308" cy="113003"/>
      </dsp:txXfrm>
    </dsp:sp>
    <dsp:sp modelId="{DEC55CC6-CF2D-F949-8E55-74C036D77A84}">
      <dsp:nvSpPr>
        <dsp:cNvPr id="0" name=""/>
        <dsp:cNvSpPr/>
      </dsp:nvSpPr>
      <dsp:spPr>
        <a:xfrm>
          <a:off x="7465308" y="952655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9</a:t>
          </a:r>
        </a:p>
      </dsp:txBody>
      <dsp:txXfrm>
        <a:off x="7478690" y="966037"/>
        <a:ext cx="734715" cy="430123"/>
      </dsp:txXfrm>
    </dsp:sp>
    <dsp:sp modelId="{5FC70030-6EC6-6641-A47E-8C96B258E46A}">
      <dsp:nvSpPr>
        <dsp:cNvPr id="0" name=""/>
        <dsp:cNvSpPr/>
      </dsp:nvSpPr>
      <dsp:spPr>
        <a:xfrm rot="10800000">
          <a:off x="7236864" y="108667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 rot="10800000">
        <a:off x="7285294" y="1124445"/>
        <a:ext cx="113003" cy="113308"/>
      </dsp:txXfrm>
    </dsp:sp>
    <dsp:sp modelId="{AEE2214D-045E-A54A-93E7-15D0057B65E6}">
      <dsp:nvSpPr>
        <dsp:cNvPr id="0" name=""/>
        <dsp:cNvSpPr/>
      </dsp:nvSpPr>
      <dsp:spPr>
        <a:xfrm>
          <a:off x="6399237" y="952655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a</a:t>
          </a:r>
        </a:p>
      </dsp:txBody>
      <dsp:txXfrm>
        <a:off x="6412619" y="966037"/>
        <a:ext cx="734715" cy="430123"/>
      </dsp:txXfrm>
    </dsp:sp>
    <dsp:sp modelId="{FCCAC7F5-50E7-1A4A-A941-99AA311106FD}">
      <dsp:nvSpPr>
        <dsp:cNvPr id="0" name=""/>
        <dsp:cNvSpPr/>
      </dsp:nvSpPr>
      <dsp:spPr>
        <a:xfrm rot="10800000">
          <a:off x="6170793" y="108667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 rot="10800000">
        <a:off x="6219223" y="1124445"/>
        <a:ext cx="113003" cy="113308"/>
      </dsp:txXfrm>
    </dsp:sp>
    <dsp:sp modelId="{76D496E6-3BCA-9F42-99A0-B1C11C7B09B9}">
      <dsp:nvSpPr>
        <dsp:cNvPr id="0" name=""/>
        <dsp:cNvSpPr/>
      </dsp:nvSpPr>
      <dsp:spPr>
        <a:xfrm>
          <a:off x="5333166" y="952655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b</a:t>
          </a:r>
        </a:p>
      </dsp:txBody>
      <dsp:txXfrm>
        <a:off x="5346548" y="966037"/>
        <a:ext cx="734715" cy="430123"/>
      </dsp:txXfrm>
    </dsp:sp>
    <dsp:sp modelId="{32D1FFF6-E074-4F4E-B1AF-A997071B53CE}">
      <dsp:nvSpPr>
        <dsp:cNvPr id="0" name=""/>
        <dsp:cNvSpPr/>
      </dsp:nvSpPr>
      <dsp:spPr>
        <a:xfrm rot="10800000">
          <a:off x="5104722" y="108667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 rot="10800000">
        <a:off x="5153152" y="1124445"/>
        <a:ext cx="113003" cy="113308"/>
      </dsp:txXfrm>
    </dsp:sp>
    <dsp:sp modelId="{60AE0EF3-8A4D-0348-804C-1D7D34FF601D}">
      <dsp:nvSpPr>
        <dsp:cNvPr id="0" name=""/>
        <dsp:cNvSpPr/>
      </dsp:nvSpPr>
      <dsp:spPr>
        <a:xfrm>
          <a:off x="4267095" y="952655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c</a:t>
          </a:r>
        </a:p>
      </dsp:txBody>
      <dsp:txXfrm>
        <a:off x="4280477" y="966037"/>
        <a:ext cx="734715" cy="430123"/>
      </dsp:txXfrm>
    </dsp:sp>
    <dsp:sp modelId="{AE0DB1F7-63D3-0D42-9DC5-62FFD259B65F}">
      <dsp:nvSpPr>
        <dsp:cNvPr id="0" name=""/>
        <dsp:cNvSpPr/>
      </dsp:nvSpPr>
      <dsp:spPr>
        <a:xfrm rot="10800000">
          <a:off x="4038652" y="108667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 rot="10800000">
        <a:off x="4087082" y="1124445"/>
        <a:ext cx="113003" cy="113308"/>
      </dsp:txXfrm>
    </dsp:sp>
    <dsp:sp modelId="{7E6387E7-D684-BF4E-B257-3935100A80BD}">
      <dsp:nvSpPr>
        <dsp:cNvPr id="0" name=""/>
        <dsp:cNvSpPr/>
      </dsp:nvSpPr>
      <dsp:spPr>
        <a:xfrm>
          <a:off x="3201025" y="952655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d</a:t>
          </a:r>
        </a:p>
      </dsp:txBody>
      <dsp:txXfrm>
        <a:off x="3214407" y="966037"/>
        <a:ext cx="734715" cy="430123"/>
      </dsp:txXfrm>
    </dsp:sp>
    <dsp:sp modelId="{7FFD5456-103E-4F4A-B315-88CB8C75AA0B}">
      <dsp:nvSpPr>
        <dsp:cNvPr id="0" name=""/>
        <dsp:cNvSpPr/>
      </dsp:nvSpPr>
      <dsp:spPr>
        <a:xfrm rot="10800000">
          <a:off x="2972581" y="108667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 rot="10800000">
        <a:off x="3021011" y="1124445"/>
        <a:ext cx="113003" cy="113308"/>
      </dsp:txXfrm>
    </dsp:sp>
    <dsp:sp modelId="{78684FAE-F680-6340-BF9D-B39F101BE36B}">
      <dsp:nvSpPr>
        <dsp:cNvPr id="0" name=""/>
        <dsp:cNvSpPr/>
      </dsp:nvSpPr>
      <dsp:spPr>
        <a:xfrm>
          <a:off x="2134954" y="952655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e</a:t>
          </a:r>
        </a:p>
      </dsp:txBody>
      <dsp:txXfrm>
        <a:off x="2148336" y="966037"/>
        <a:ext cx="734715" cy="430123"/>
      </dsp:txXfrm>
    </dsp:sp>
    <dsp:sp modelId="{C4E8A26B-7993-A849-9FF3-7B98289BEE14}">
      <dsp:nvSpPr>
        <dsp:cNvPr id="0" name=""/>
        <dsp:cNvSpPr/>
      </dsp:nvSpPr>
      <dsp:spPr>
        <a:xfrm rot="10800000">
          <a:off x="1906510" y="108667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 rot="10800000">
        <a:off x="1954940" y="1124445"/>
        <a:ext cx="113003" cy="113308"/>
      </dsp:txXfrm>
    </dsp:sp>
    <dsp:sp modelId="{BAA3CB7C-B3E1-1E45-8CB5-2155E7F699BC}">
      <dsp:nvSpPr>
        <dsp:cNvPr id="0" name=""/>
        <dsp:cNvSpPr/>
      </dsp:nvSpPr>
      <dsp:spPr>
        <a:xfrm>
          <a:off x="1068883" y="952655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f</a:t>
          </a:r>
        </a:p>
      </dsp:txBody>
      <dsp:txXfrm>
        <a:off x="1082265" y="966037"/>
        <a:ext cx="734715" cy="430123"/>
      </dsp:txXfrm>
    </dsp:sp>
    <dsp:sp modelId="{5736662A-3E3D-7A4E-97C7-FD7F0ECD216D}">
      <dsp:nvSpPr>
        <dsp:cNvPr id="0" name=""/>
        <dsp:cNvSpPr/>
      </dsp:nvSpPr>
      <dsp:spPr>
        <a:xfrm rot="10800000">
          <a:off x="840439" y="108667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 rot="10800000">
        <a:off x="888869" y="1124445"/>
        <a:ext cx="113003" cy="113308"/>
      </dsp:txXfrm>
    </dsp:sp>
    <dsp:sp modelId="{8FD3E468-D5B2-944E-BA22-72384EDC7A62}">
      <dsp:nvSpPr>
        <dsp:cNvPr id="0" name=""/>
        <dsp:cNvSpPr/>
      </dsp:nvSpPr>
      <dsp:spPr>
        <a:xfrm>
          <a:off x="2812" y="952655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g</a:t>
          </a:r>
        </a:p>
      </dsp:txBody>
      <dsp:txXfrm>
        <a:off x="16194" y="966037"/>
        <a:ext cx="734715" cy="430123"/>
      </dsp:txXfrm>
    </dsp:sp>
    <dsp:sp modelId="{CD0A36BC-B827-F448-A689-1B06EE8C0E0C}">
      <dsp:nvSpPr>
        <dsp:cNvPr id="0" name=""/>
        <dsp:cNvSpPr/>
      </dsp:nvSpPr>
      <dsp:spPr>
        <a:xfrm rot="5400000">
          <a:off x="302835" y="1462846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 rot="-5400000">
        <a:off x="326898" y="1476552"/>
        <a:ext cx="113308" cy="113003"/>
      </dsp:txXfrm>
    </dsp:sp>
    <dsp:sp modelId="{7EE3E620-C0AD-F548-982F-AF9635F1657B}">
      <dsp:nvSpPr>
        <dsp:cNvPr id="0" name=""/>
        <dsp:cNvSpPr/>
      </dsp:nvSpPr>
      <dsp:spPr>
        <a:xfrm>
          <a:off x="2812" y="1714134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h</a:t>
          </a:r>
        </a:p>
      </dsp:txBody>
      <dsp:txXfrm>
        <a:off x="16194" y="1727516"/>
        <a:ext cx="734715" cy="430123"/>
      </dsp:txXfrm>
    </dsp:sp>
    <dsp:sp modelId="{88CEF9F7-4F8D-5E40-8687-8548F83DA0AB}">
      <dsp:nvSpPr>
        <dsp:cNvPr id="0" name=""/>
        <dsp:cNvSpPr/>
      </dsp:nvSpPr>
      <dsp:spPr>
        <a:xfrm>
          <a:off x="831302" y="1848155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831302" y="1885924"/>
        <a:ext cx="113003" cy="113308"/>
      </dsp:txXfrm>
    </dsp:sp>
    <dsp:sp modelId="{0519559E-B924-7F47-8002-086FA7972242}">
      <dsp:nvSpPr>
        <dsp:cNvPr id="0" name=""/>
        <dsp:cNvSpPr/>
      </dsp:nvSpPr>
      <dsp:spPr>
        <a:xfrm>
          <a:off x="1068883" y="1714134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 err="1"/>
            <a:t>i</a:t>
          </a:r>
          <a:endParaRPr lang="en-US" sz="1900" kern="1200" dirty="0"/>
        </a:p>
      </dsp:txBody>
      <dsp:txXfrm>
        <a:off x="1082265" y="1727516"/>
        <a:ext cx="734715" cy="430123"/>
      </dsp:txXfrm>
    </dsp:sp>
    <dsp:sp modelId="{FC4BC1DB-2897-204F-B992-684503A5E4BB}">
      <dsp:nvSpPr>
        <dsp:cNvPr id="0" name=""/>
        <dsp:cNvSpPr/>
      </dsp:nvSpPr>
      <dsp:spPr>
        <a:xfrm>
          <a:off x="1897372" y="1848155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1897372" y="1885924"/>
        <a:ext cx="113003" cy="113308"/>
      </dsp:txXfrm>
    </dsp:sp>
    <dsp:sp modelId="{343CDF3F-08C4-BE46-BF40-5AA493A9265D}">
      <dsp:nvSpPr>
        <dsp:cNvPr id="0" name=""/>
        <dsp:cNvSpPr/>
      </dsp:nvSpPr>
      <dsp:spPr>
        <a:xfrm>
          <a:off x="2134954" y="1714134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j</a:t>
          </a:r>
        </a:p>
      </dsp:txBody>
      <dsp:txXfrm>
        <a:off x="2148336" y="1727516"/>
        <a:ext cx="734715" cy="430123"/>
      </dsp:txXfrm>
    </dsp:sp>
    <dsp:sp modelId="{C536457A-2A4A-E14C-8CCA-66621B550011}">
      <dsp:nvSpPr>
        <dsp:cNvPr id="0" name=""/>
        <dsp:cNvSpPr/>
      </dsp:nvSpPr>
      <dsp:spPr>
        <a:xfrm>
          <a:off x="2963443" y="1848155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2963443" y="1885924"/>
        <a:ext cx="113003" cy="113308"/>
      </dsp:txXfrm>
    </dsp:sp>
    <dsp:sp modelId="{A1B3DF41-9F72-8E47-8BAE-AAC01D461D2A}">
      <dsp:nvSpPr>
        <dsp:cNvPr id="0" name=""/>
        <dsp:cNvSpPr/>
      </dsp:nvSpPr>
      <dsp:spPr>
        <a:xfrm>
          <a:off x="3201025" y="1714134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k</a:t>
          </a:r>
        </a:p>
      </dsp:txBody>
      <dsp:txXfrm>
        <a:off x="3214407" y="1727516"/>
        <a:ext cx="734715" cy="430123"/>
      </dsp:txXfrm>
    </dsp:sp>
    <dsp:sp modelId="{1AB4890D-0CC2-D443-9011-9A2E8226BD92}">
      <dsp:nvSpPr>
        <dsp:cNvPr id="0" name=""/>
        <dsp:cNvSpPr/>
      </dsp:nvSpPr>
      <dsp:spPr>
        <a:xfrm>
          <a:off x="4029514" y="1848155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029514" y="1885924"/>
        <a:ext cx="113003" cy="113308"/>
      </dsp:txXfrm>
    </dsp:sp>
    <dsp:sp modelId="{B08E5A26-FAD7-7943-8D03-AC1013EC0802}">
      <dsp:nvSpPr>
        <dsp:cNvPr id="0" name=""/>
        <dsp:cNvSpPr/>
      </dsp:nvSpPr>
      <dsp:spPr>
        <a:xfrm>
          <a:off x="4267095" y="1714134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...</a:t>
          </a:r>
        </a:p>
      </dsp:txBody>
      <dsp:txXfrm>
        <a:off x="4280477" y="1727516"/>
        <a:ext cx="734715" cy="430123"/>
      </dsp:txXfrm>
    </dsp:sp>
    <dsp:sp modelId="{025DD224-CC67-2E4E-B714-22E82C52BAE6}">
      <dsp:nvSpPr>
        <dsp:cNvPr id="0" name=""/>
        <dsp:cNvSpPr/>
      </dsp:nvSpPr>
      <dsp:spPr>
        <a:xfrm>
          <a:off x="5095585" y="1848155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5095585" y="1885924"/>
        <a:ext cx="113003" cy="113308"/>
      </dsp:txXfrm>
    </dsp:sp>
    <dsp:sp modelId="{8F77492E-2F68-AF42-83E2-6EA595382AE9}">
      <dsp:nvSpPr>
        <dsp:cNvPr id="0" name=""/>
        <dsp:cNvSpPr/>
      </dsp:nvSpPr>
      <dsp:spPr>
        <a:xfrm>
          <a:off x="5333166" y="1714134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!</a:t>
          </a:r>
        </a:p>
      </dsp:txBody>
      <dsp:txXfrm>
        <a:off x="5346548" y="1727516"/>
        <a:ext cx="734715" cy="430123"/>
      </dsp:txXfrm>
    </dsp:sp>
    <dsp:sp modelId="{F11939CD-A9CF-304B-BF7F-4D47743E1DEB}">
      <dsp:nvSpPr>
        <dsp:cNvPr id="0" name=""/>
        <dsp:cNvSpPr/>
      </dsp:nvSpPr>
      <dsp:spPr>
        <a:xfrm>
          <a:off x="6161655" y="1848155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6161655" y="1885924"/>
        <a:ext cx="113003" cy="113308"/>
      </dsp:txXfrm>
    </dsp:sp>
    <dsp:sp modelId="{8EA9C25A-4980-EC48-BE24-CEB6052B430D}">
      <dsp:nvSpPr>
        <dsp:cNvPr id="0" name=""/>
        <dsp:cNvSpPr/>
      </dsp:nvSpPr>
      <dsp:spPr>
        <a:xfrm>
          <a:off x="6399237" y="1714134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@</a:t>
          </a:r>
        </a:p>
      </dsp:txBody>
      <dsp:txXfrm>
        <a:off x="6412619" y="1727516"/>
        <a:ext cx="734715" cy="430123"/>
      </dsp:txXfrm>
    </dsp:sp>
    <dsp:sp modelId="{88DFA291-2232-7D49-B38D-4CD87C3F9CBB}">
      <dsp:nvSpPr>
        <dsp:cNvPr id="0" name=""/>
        <dsp:cNvSpPr/>
      </dsp:nvSpPr>
      <dsp:spPr>
        <a:xfrm>
          <a:off x="7227726" y="1848155"/>
          <a:ext cx="161433" cy="18884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7227726" y="1885924"/>
        <a:ext cx="113003" cy="113308"/>
      </dsp:txXfrm>
    </dsp:sp>
    <dsp:sp modelId="{64172998-2E0B-7C4F-B53D-7D1666FC393B}">
      <dsp:nvSpPr>
        <dsp:cNvPr id="0" name=""/>
        <dsp:cNvSpPr/>
      </dsp:nvSpPr>
      <dsp:spPr>
        <a:xfrm>
          <a:off x="7465308" y="1714134"/>
          <a:ext cx="761479" cy="4568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#</a:t>
          </a:r>
        </a:p>
      </dsp:txBody>
      <dsp:txXfrm>
        <a:off x="7478690" y="1727516"/>
        <a:ext cx="734715" cy="4301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4B88DB3-82A6-CCA1-6FAE-8D246487DECC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FB42CD-8A0D-DA50-F32C-2ACAEA421134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algn="r"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21296522-6B03-A94A-A9DB-47334C3AC8D2}" type="datetimeFigureOut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0F9D170-A700-BDB1-ABE0-BEF370A7904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924" tIns="47462" rIns="94924" bIns="47462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B08EB3A-5455-90AB-CF2A-5EC77082A9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4B301C-4EA0-192E-95F1-33D25375CF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D86118-A513-6253-1118-A658E792A4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8B2B89E-341E-6641-B70E-508B730BB8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1B2AE712-08EF-C35F-AEAC-4212BD60F7E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59A1D186-D407-BEBD-A130-3C61FBC70E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Successive division</a:t>
            </a:r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5B20105E-2AE6-9582-66A4-4B67DDD354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EE9D8B0-99FB-464C-B3ED-CB0372897E26}" type="slidenum">
              <a:rPr lang="en-US" altLang="en-US" smtClean="0">
                <a:latin typeface="Calibri" panose="020F0502020204030204" pitchFamily="34" charset="0"/>
              </a:rPr>
              <a:pPr/>
              <a:t>1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1563A028-DDE2-7214-61FC-9379DFCA26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EC2D2DA-1692-7C49-C4EB-F805C6B3CD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an I talk in terms of mod?</a:t>
            </a:r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212FD603-5576-CC68-EF30-80BEC3A24A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A79562C-5B88-0240-986D-144205ED4DA8}" type="slidenum">
              <a:rPr lang="en-US" altLang="en-US" smtClean="0">
                <a:latin typeface="Calibri" panose="020F0502020204030204" pitchFamily="34" charset="0"/>
              </a:rPr>
              <a:pPr/>
              <a:t>1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42E060E9-86A4-C0A6-BF0B-BA997241F5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29FFAB7F-92DC-BB7D-C328-E1C8391E11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Add a + in h0 bracket</a:t>
            </a: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0E769237-F663-2779-FA57-973A26F509C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7B0CF6C-3DFF-3844-ADB5-C47E2CA45BE2}" type="slidenum">
              <a:rPr lang="en-US" altLang="en-US" smtClean="0">
                <a:latin typeface="Calibri" panose="020F0502020204030204" pitchFamily="34" charset="0"/>
              </a:rPr>
              <a:pPr/>
              <a:t>1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52FFB8FE-034E-A4AE-9D12-50185293C14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44E1B6C8-A394-6487-6371-5D183F2156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These examples rae only for addition. Subtraction is slightly complicated. Therefore first define complements.</a:t>
            </a:r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DEB467B4-0DFB-9E5C-082A-926D9CF7E0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22102F5-E572-694B-A1DC-196D3C5FA65E}" type="slidenum">
              <a:rPr lang="en-US" altLang="en-US" smtClean="0">
                <a:latin typeface="Calibri" panose="020F0502020204030204" pitchFamily="34" charset="0"/>
              </a:rPr>
              <a:pPr/>
              <a:t>1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9C4DFE8C-7D83-124B-EF8D-2703F8B19B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4EABB50-17B4-9B8E-699A-B28B2FBA2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altLang="en-US"/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EECE926E-D05D-FB3D-B41C-787B6B9773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5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B2CE9D9-EEEE-7840-A745-11ADCB63B87A}" type="slidenum">
              <a:rPr lang="en-GB" altLang="en-US" smtClean="0">
                <a:latin typeface="Calibri" panose="020F0502020204030204" pitchFamily="34" charset="0"/>
              </a:rPr>
              <a:pPr/>
              <a:t>24</a:t>
            </a:fld>
            <a:endParaRPr lang="en-GB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D270AF-E100-F14E-351E-C9A1C4926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F1B3E-C8A5-1C49-AF08-ECF374B6A118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38DD3F-26A3-EDCB-640C-309E05540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11CEDE-D2A3-0A10-4895-2953A6F41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7A43B-5E0A-344B-97B7-F99CB56686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3849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3E65B7-E31A-DA7F-EA4C-DEFBF1B19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D12197-9179-1147-9EBC-1DBDEED482BF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98BA8D-D00A-C1CA-43BC-A2C79B01E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75E64F-D190-E7DE-476F-C1C85531D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D9072-635A-BD42-9F2A-5DB04B7A71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2203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388EFD-D2C6-C474-CD04-4F77154E8F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5F5F8F-1530-8645-A0CA-82D2D37ABCEF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0BD695-84A5-CB04-69EE-0301690CB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60BF25-64A2-98A0-A07C-F5EA885A2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8D62F-A429-BE4D-A371-08AF127AC6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9827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3DC82C-2C21-4FDD-468B-D8D9F3893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A8BA78-9FE6-774F-BDEE-900FDB7648E8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D161C0-83E6-F077-6400-4F07DF662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82EF39-29D8-DD0D-93CD-3542AF8DA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23EB8-62F5-CD4B-8754-0280447575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0325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258338-C266-74AB-3549-1E15D3D45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470432-6C1C-9743-B9F7-6F64EAF87CE4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95DF96-619F-71F9-2806-93F17DDC7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4F0D2-6841-B5E6-6D18-C9CBEFF6A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D9BF4F-BCDD-104E-AA87-A3F88B5CA4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313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C92F756-1AAC-FF74-66DC-F70542FD01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4EAD4-056A-074F-BFCF-81DF9F29809B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31E97FD-F3E7-B15F-19B4-813E74F3C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18DDF60-BEAA-2615-69D4-92C07151A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322B0-8C55-B74B-9163-73CF8C6EFE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33291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D3AAA90-1697-08A6-5EFC-0893161F2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61A22E-6BC8-0C41-9DC3-07876003EEF7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64A87B8-C9FA-912E-B318-C697F2A52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3E4A3AE-F44D-52FB-7A51-32C493214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CBA6B-78EF-8C47-B8F8-8DB4DD4523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74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A91ECDC-2946-3741-5967-112C66F65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63CF8-649D-3848-B029-2472FCEB2877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7219123-A18C-4892-2409-A10511484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F92A402-5DC3-C0BC-811F-7C98B89F7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1213A-FF87-F640-B288-509DC13A8C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374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8B3F92F-A7DA-AE47-D348-D66A66BF5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20EC51-CA32-9E4D-B19E-2C8D9159038F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B8FA432-C961-068A-BB2B-36F4884F8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2EBCF83-4237-FD20-3ABF-5524073DF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E6C4D-3420-DE46-8789-AAAA275CE9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1701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5DCD640-450E-2E86-ED94-65E5ECA15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E64D8F-33AF-D540-A2D6-1C190C7F8583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787E2CF-3525-0DCC-07B7-DDDFB4AD5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DDAFFCF-47A8-6F93-59D6-B36EF7902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47F2E-5911-9543-AFC5-CBA200C337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84661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738EA47-E7E7-1D13-2268-39BA59C83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05261A-6CF9-3D4E-8A76-59F153ED4A7F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577FDD7-036F-48D3-6A15-9696BC52B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5199F16-1367-BC13-C2DD-321C56653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3EB63-FAD4-2F45-A2DA-90529F5E62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4485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32593AE-CA7D-62C6-F945-DF66C42E5F8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0A11405-6AF8-5E18-AF40-AC767C014E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1E8306-8EB5-EF2A-BD43-4774F7E1A6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2A991C2-C828-0246-B973-EB9EF4178461}" type="datetime1">
              <a:rPr lang="en-US"/>
              <a:pPr>
                <a:defRPr/>
              </a:pPr>
              <a:t>3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F10A96-E741-2681-FAF7-03674D2E90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3CAFCB-9FFD-796F-052C-67846BA648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370E11F-5BB7-D743-9FE0-32230CC609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6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2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9.emf"/><Relationship Id="rId5" Type="http://schemas.openxmlformats.org/officeDocument/2006/relationships/image" Target="../media/image14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3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image" Target="../media/image16.png"/><Relationship Id="rId17" Type="http://schemas.openxmlformats.org/officeDocument/2006/relationships/image" Target="../media/image18.png"/><Relationship Id="rId2" Type="http://schemas.openxmlformats.org/officeDocument/2006/relationships/oleObject" Target="../embeddings/oleObject12.bin"/><Relationship Id="rId16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emf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3">
            <a:extLst>
              <a:ext uri="{FF2B5EF4-FFF2-40B4-BE49-F238E27FC236}">
                <a16:creationId xmlns:a16="http://schemas.microsoft.com/office/drawing/2014/main" id="{A22E7726-7016-6A39-17DA-CBFAA882B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70C0"/>
                </a:solidFill>
              </a:rPr>
              <a:t>Number System</a:t>
            </a:r>
          </a:p>
        </p:txBody>
      </p:sp>
      <p:sp>
        <p:nvSpPr>
          <p:cNvPr id="3075" name="TextBox 4">
            <a:extLst>
              <a:ext uri="{FF2B5EF4-FFF2-40B4-BE49-F238E27FC236}">
                <a16:creationId xmlns:a16="http://schemas.microsoft.com/office/drawing/2014/main" id="{6C6C9833-46DC-0806-D95F-9C622A821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ESc201 :  Introduction to Electronic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013EAA6-12AA-357D-F8A4-ED90379EB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Vipul Aro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Dept. of Electrical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IIT Kanpur</a:t>
            </a:r>
          </a:p>
        </p:txBody>
      </p:sp>
      <p:sp>
        <p:nvSpPr>
          <p:cNvPr id="3077" name="Slide Number Placeholder 4">
            <a:extLst>
              <a:ext uri="{FF2B5EF4-FFF2-40B4-BE49-F238E27FC236}">
                <a16:creationId xmlns:a16="http://schemas.microsoft.com/office/drawing/2014/main" id="{19FF204A-0C39-EAA0-963D-72389F5BA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AE1788-907E-DE49-9435-522F29545B11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078" name="TextBox 1">
            <a:extLst>
              <a:ext uri="{FF2B5EF4-FFF2-40B4-BE49-F238E27FC236}">
                <a16:creationId xmlns:a16="http://schemas.microsoft.com/office/drawing/2014/main" id="{437FFF3B-9989-9B3F-4FF2-1B1AFC89D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978525"/>
            <a:ext cx="16930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Mar 20,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DCD9E6BF-5DDF-70B8-6091-174562EF1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4800"/>
          <a:ext cx="7119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947800" imgH="5562600" progId="Equation.DSMT4">
                  <p:embed/>
                </p:oleObj>
              </mc:Choice>
              <mc:Fallback>
                <p:oleObj name="Equation" r:id="rId2" imgW="64947800" imgH="5562600" progId="Equation.DSMT4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id="{DCD9E6BF-5DDF-70B8-6091-174562EF1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"/>
                        <a:ext cx="7119938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EB6AAED0-4033-4136-2DD3-071A4BE54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28600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54100" imgH="5270500" progId="Equation.DSMT4">
                  <p:embed/>
                </p:oleObj>
              </mc:Choice>
              <mc:Fallback>
                <p:oleObj name="Equation" r:id="rId4" imgW="13754100" imgH="5270500" progId="Equation.DSMT4">
                  <p:embed/>
                  <p:pic>
                    <p:nvPicPr>
                      <p:cNvPr id="10243" name="Object 4">
                        <a:extLst>
                          <a:ext uri="{FF2B5EF4-FFF2-40B4-BE49-F238E27FC236}">
                            <a16:creationId xmlns:a16="http://schemas.microsoft.com/office/drawing/2014/main" id="{EB6AAED0-4033-4136-2DD3-071A4BE54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28600"/>
                        <a:ext cx="1790700" cy="685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BB23068-CAFC-5E2C-F0E0-B6F82BB18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8" y="1143000"/>
          <a:ext cx="87074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959000" imgH="5562600" progId="Equation.DSMT4">
                  <p:embed/>
                </p:oleObj>
              </mc:Choice>
              <mc:Fallback>
                <p:oleObj name="Equation" r:id="rId6" imgW="529590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FBB23068-CAFC-5E2C-F0E0-B6F82BB18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1143000"/>
                        <a:ext cx="8707437" cy="914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 Box 5">
            <a:extLst>
              <a:ext uri="{FF2B5EF4-FFF2-40B4-BE49-F238E27FC236}">
                <a16:creationId xmlns:a16="http://schemas.microsoft.com/office/drawing/2014/main" id="{6D29834C-E373-8D13-CD20-1658FBD2C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09800"/>
            <a:ext cx="3198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ivide both sides by 2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C4D5AD-B300-CD87-F9BA-2510FF2D1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2819400"/>
          <a:ext cx="6804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655700" imgH="9067800" progId="Equation.DSMT4">
                  <p:embed/>
                </p:oleObj>
              </mc:Choice>
              <mc:Fallback>
                <p:oleObj name="Equation" r:id="rId8" imgW="64655700" imgH="9067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C4D5AD-B300-CD87-F9BA-2510FF2D1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819400"/>
                        <a:ext cx="6804025" cy="9556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B56C6CA-08E6-5B17-6379-4DB258361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048000"/>
          <a:ext cx="203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46200" imgH="5270500" progId="Equation.DSMT4">
                  <p:embed/>
                </p:oleObj>
              </mc:Choice>
              <mc:Fallback>
                <p:oleObj name="Equation" r:id="rId10" imgW="14046200" imgH="52705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AB56C6CA-08E6-5B17-6379-4DB258361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048000"/>
                        <a:ext cx="2032000" cy="7620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4DC4955-CF0F-842C-EE76-40ED9C7A3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038600"/>
          <a:ext cx="6461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374800" imgH="5562600" progId="Equation.DSMT4">
                  <p:embed/>
                </p:oleObj>
              </mc:Choice>
              <mc:Fallback>
                <p:oleObj name="Equation" r:id="rId12" imgW="52374800" imgH="5562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4DC4955-CF0F-842C-EE76-40ED9C7A3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6461125" cy="685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8A998332-2756-6B23-0092-C0F6BCB7E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953000"/>
          <a:ext cx="6934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003700" imgH="5562600" progId="Equation.DSMT4">
                  <p:embed/>
                </p:oleObj>
              </mc:Choice>
              <mc:Fallback>
                <p:oleObj name="Equation" r:id="rId14" imgW="55003700" imgH="55626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8A998332-2756-6B23-0092-C0F6BCB7E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53000"/>
                        <a:ext cx="6934200" cy="7016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52018E20-1B3C-8163-8893-36421A926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2650" y="4953000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54100" imgH="5270500" progId="Equation.DSMT4">
                  <p:embed/>
                </p:oleObj>
              </mc:Choice>
              <mc:Fallback>
                <p:oleObj name="Equation" r:id="rId16" imgW="13754100" imgH="52705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52018E20-1B3C-8163-8893-36421A926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4953000"/>
                        <a:ext cx="1790700" cy="685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6059695F-42FD-8498-073A-A554F1C73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5867400"/>
          <a:ext cx="7718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1206400" imgH="5562600" progId="Equation.DSMT4">
                  <p:embed/>
                </p:oleObj>
              </mc:Choice>
              <mc:Fallback>
                <p:oleObj name="Equation" r:id="rId18" imgW="51206400" imgH="55626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6059695F-42FD-8498-073A-A554F1C73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867400"/>
                        <a:ext cx="7718425" cy="838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Slide Number Placeholder 11">
            <a:extLst>
              <a:ext uri="{FF2B5EF4-FFF2-40B4-BE49-F238E27FC236}">
                <a16:creationId xmlns:a16="http://schemas.microsoft.com/office/drawing/2014/main" id="{881E27CE-6273-F25D-4452-2AE40FCBB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8DE248-2828-5449-BB92-E04FDE786B6E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9341DC22-E6A2-934C-99E6-3DA84E7ED9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" y="92075"/>
          <a:ext cx="75723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206400" imgH="5562600" progId="Equation.DSMT4">
                  <p:embed/>
                </p:oleObj>
              </mc:Choice>
              <mc:Fallback>
                <p:oleObj name="Equation" r:id="rId3" imgW="51206400" imgH="5562600" progId="Equation.DSMT4">
                  <p:embed/>
                  <p:pic>
                    <p:nvPicPr>
                      <p:cNvPr id="11266" name="Object 4">
                        <a:extLst>
                          <a:ext uri="{FF2B5EF4-FFF2-40B4-BE49-F238E27FC236}">
                            <a16:creationId xmlns:a16="http://schemas.microsoft.com/office/drawing/2014/main" id="{9341DC22-E6A2-934C-99E6-3DA84E7ED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92075"/>
                        <a:ext cx="7572375" cy="822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7D46A62C-ADFC-EA47-AC22-1BBFE5C13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8" y="1143000"/>
          <a:ext cx="71548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295800" imgH="5562600" progId="Equation.DSMT4">
                  <p:embed/>
                </p:oleObj>
              </mc:Choice>
              <mc:Fallback>
                <p:oleObj name="Equation" r:id="rId5" imgW="552958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7D46A62C-ADFC-EA47-AC22-1BBFE5C13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1143000"/>
                        <a:ext cx="7154862" cy="7191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CEF699C-0A1E-A254-D866-9C7A14922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143000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54100" imgH="5270500" progId="Equation.DSMT4">
                  <p:embed/>
                </p:oleObj>
              </mc:Choice>
              <mc:Fallback>
                <p:oleObj name="Equation" r:id="rId7" imgW="13754100" imgH="52705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2CEF699C-0A1E-A254-D866-9C7A14922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143000"/>
                        <a:ext cx="1790700" cy="685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18289F-4893-1CDD-1D3C-A1ECFB919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8" y="2133600"/>
          <a:ext cx="75152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206400" imgH="5562600" progId="Equation.DSMT4">
                  <p:embed/>
                </p:oleObj>
              </mc:Choice>
              <mc:Fallback>
                <p:oleObj name="Equation" r:id="rId9" imgW="512064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18289F-4893-1CDD-1D3C-A1ECFB919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2133600"/>
                        <a:ext cx="7515225" cy="8159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FA41807-7FC5-8B4A-EB5C-1B6B5DD7E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429000"/>
          <a:ext cx="68627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82700" imgH="5562600" progId="Equation.DSMT4">
                  <p:embed/>
                </p:oleObj>
              </mc:Choice>
              <mc:Fallback>
                <p:oleObj name="Equation" r:id="rId11" imgW="520827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FA41807-7FC5-8B4A-EB5C-1B6B5DD7E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6862763" cy="733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BD473D7-EF73-676D-80A7-A5B5AE7E5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505200"/>
          <a:ext cx="1676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338300" imgH="5270500" progId="Equation.DSMT4">
                  <p:embed/>
                </p:oleObj>
              </mc:Choice>
              <mc:Fallback>
                <p:oleObj name="Equation" r:id="rId13" imgW="14338300" imgH="52705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EBD473D7-EF73-676D-80A7-A5B5AE7E5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05200"/>
                        <a:ext cx="1676400" cy="6159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4D30CDE-BD3B-BB3C-E275-AD0F9AFCC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419600"/>
          <a:ext cx="1990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754100" imgH="5270500" progId="Equation.DSMT4">
                  <p:embed/>
                </p:oleObj>
              </mc:Choice>
              <mc:Fallback>
                <p:oleObj name="Equation" r:id="rId15" imgW="13754100" imgH="52705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54D30CDE-BD3B-BB3C-E275-AD0F9AFCC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1990725" cy="7620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6A32FE1D-82B0-1469-C1E5-0C8DAC325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410200"/>
          <a:ext cx="6748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2418000" imgH="5270500" progId="Equation.DSMT4">
                  <p:embed/>
                </p:oleObj>
              </mc:Choice>
              <mc:Fallback>
                <p:oleObj name="Equation" r:id="rId17" imgW="42418000" imgH="52705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6A32FE1D-82B0-1469-C1E5-0C8DAC325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6748463" cy="838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Slide Number Placeholder 9">
            <a:extLst>
              <a:ext uri="{FF2B5EF4-FFF2-40B4-BE49-F238E27FC236}">
                <a16:creationId xmlns:a16="http://schemas.microsoft.com/office/drawing/2014/main" id="{F045D58A-A60F-332B-EBA1-FC5D54974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2474D9-F9D6-3E4D-9E0D-E2727935DB4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671F1284-42D8-B765-668F-1C288B7A8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113"/>
            <a:ext cx="6554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Converting decimal to binary number</a:t>
            </a:r>
          </a:p>
        </p:txBody>
      </p:sp>
      <p:sp>
        <p:nvSpPr>
          <p:cNvPr id="121860" name="Text Box 4">
            <a:extLst>
              <a:ext uri="{FF2B5EF4-FFF2-40B4-BE49-F238E27FC236}">
                <a16:creationId xmlns:a16="http://schemas.microsoft.com/office/drawing/2014/main" id="{FF4BAE43-EE95-8EC7-75DC-E5EDB5CCC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4926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ethod of successive division by 2</a:t>
            </a:r>
          </a:p>
        </p:txBody>
      </p:sp>
      <p:sp>
        <p:nvSpPr>
          <p:cNvPr id="121862" name="Line 6">
            <a:extLst>
              <a:ext uri="{FF2B5EF4-FFF2-40B4-BE49-F238E27FC236}">
                <a16:creationId xmlns:a16="http://schemas.microsoft.com/office/drawing/2014/main" id="{319EF110-F21F-3A8B-ECF0-B4760B9032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828800"/>
            <a:ext cx="28575" cy="4546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3" name="Text Box 7">
            <a:extLst>
              <a:ext uri="{FF2B5EF4-FFF2-40B4-BE49-F238E27FC236}">
                <a16:creationId xmlns:a16="http://schemas.microsoft.com/office/drawing/2014/main" id="{52E8CB34-712D-FDF0-596F-433845A50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600200"/>
            <a:ext cx="639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45</a:t>
            </a:r>
          </a:p>
        </p:txBody>
      </p:sp>
      <p:sp>
        <p:nvSpPr>
          <p:cNvPr id="121864" name="Text Box 8">
            <a:extLst>
              <a:ext uri="{FF2B5EF4-FFF2-40B4-BE49-F238E27FC236}">
                <a16:creationId xmlns:a16="http://schemas.microsoft.com/office/drawing/2014/main" id="{ABD33AB4-DCC9-CD1B-696E-CF94FFB85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322513"/>
            <a:ext cx="639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22</a:t>
            </a:r>
          </a:p>
        </p:txBody>
      </p:sp>
      <p:sp>
        <p:nvSpPr>
          <p:cNvPr id="121865" name="Text Box 9">
            <a:extLst>
              <a:ext uri="{FF2B5EF4-FFF2-40B4-BE49-F238E27FC236}">
                <a16:creationId xmlns:a16="http://schemas.microsoft.com/office/drawing/2014/main" id="{15FAD026-A0CF-C6BD-0693-508A0BAD2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2860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1866" name="Line 10">
            <a:extLst>
              <a:ext uri="{FF2B5EF4-FFF2-40B4-BE49-F238E27FC236}">
                <a16:creationId xmlns:a16="http://schemas.microsoft.com/office/drawing/2014/main" id="{00AA3485-E6EB-E959-BA4D-332EBB0EA9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286000"/>
            <a:ext cx="3505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7" name="Text Box 11">
            <a:extLst>
              <a:ext uri="{FF2B5EF4-FFF2-40B4-BE49-F238E27FC236}">
                <a16:creationId xmlns:a16="http://schemas.microsoft.com/office/drawing/2014/main" id="{47A9BBBC-6C1C-82CB-1180-415EF2ED2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600200"/>
            <a:ext cx="2028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remainder</a:t>
            </a:r>
          </a:p>
        </p:txBody>
      </p:sp>
      <p:sp>
        <p:nvSpPr>
          <p:cNvPr id="121868" name="Text Box 12">
            <a:extLst>
              <a:ext uri="{FF2B5EF4-FFF2-40B4-BE49-F238E27FC236}">
                <a16:creationId xmlns:a16="http://schemas.microsoft.com/office/drawing/2014/main" id="{0888DB98-A529-416A-2450-2FCB8AE69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9972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11</a:t>
            </a:r>
          </a:p>
        </p:txBody>
      </p:sp>
      <p:sp>
        <p:nvSpPr>
          <p:cNvPr id="121869" name="Text Box 13">
            <a:extLst>
              <a:ext uri="{FF2B5EF4-FFF2-40B4-BE49-F238E27FC236}">
                <a16:creationId xmlns:a16="http://schemas.microsoft.com/office/drawing/2014/main" id="{83E86EC2-6DDA-9192-6920-E0AF2C3B4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9972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1870" name="Text Box 14">
            <a:extLst>
              <a:ext uri="{FF2B5EF4-FFF2-40B4-BE49-F238E27FC236}">
                <a16:creationId xmlns:a16="http://schemas.microsoft.com/office/drawing/2014/main" id="{5786E929-BFEC-CB03-AEBF-8F12B561C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6830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21871" name="Text Box 15">
            <a:extLst>
              <a:ext uri="{FF2B5EF4-FFF2-40B4-BE49-F238E27FC236}">
                <a16:creationId xmlns:a16="http://schemas.microsoft.com/office/drawing/2014/main" id="{183DBDCF-5DCF-3723-4A11-256F546D6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6830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1872" name="Text Box 16">
            <a:extLst>
              <a:ext uri="{FF2B5EF4-FFF2-40B4-BE49-F238E27FC236}">
                <a16:creationId xmlns:a16="http://schemas.microsoft.com/office/drawing/2014/main" id="{168DFFA2-B01A-E351-AEB2-53007A113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3688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21873" name="Text Box 17">
            <a:extLst>
              <a:ext uri="{FF2B5EF4-FFF2-40B4-BE49-F238E27FC236}">
                <a16:creationId xmlns:a16="http://schemas.microsoft.com/office/drawing/2014/main" id="{6343179C-2BBB-B6D8-3BD0-053A30C40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3688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1874" name="Text Box 18">
            <a:extLst>
              <a:ext uri="{FF2B5EF4-FFF2-40B4-BE49-F238E27FC236}">
                <a16:creationId xmlns:a16="http://schemas.microsoft.com/office/drawing/2014/main" id="{88C32725-2CA6-1C52-A3C2-82F84094E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1308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1875" name="Text Box 19">
            <a:extLst>
              <a:ext uri="{FF2B5EF4-FFF2-40B4-BE49-F238E27FC236}">
                <a16:creationId xmlns:a16="http://schemas.microsoft.com/office/drawing/2014/main" id="{072B1C8C-62AC-FD08-39D0-E06705A61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1308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1876" name="Text Box 20">
            <a:extLst>
              <a:ext uri="{FF2B5EF4-FFF2-40B4-BE49-F238E27FC236}">
                <a16:creationId xmlns:a16="http://schemas.microsoft.com/office/drawing/2014/main" id="{A2CE78FB-CE88-953A-27C0-29709D30B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8928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21877" name="Text Box 21">
            <a:extLst>
              <a:ext uri="{FF2B5EF4-FFF2-40B4-BE49-F238E27FC236}">
                <a16:creationId xmlns:a16="http://schemas.microsoft.com/office/drawing/2014/main" id="{43104DE5-9199-8FA8-AAA3-1AE9D40DE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89280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1878" name="Text Box 22">
            <a:extLst>
              <a:ext uri="{FF2B5EF4-FFF2-40B4-BE49-F238E27FC236}">
                <a16:creationId xmlns:a16="http://schemas.microsoft.com/office/drawing/2014/main" id="{9F863284-D7AA-4F6F-9052-BAD49793C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3846513"/>
            <a:ext cx="3725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45    =    1 0 1 1 0 1</a:t>
            </a:r>
          </a:p>
        </p:txBody>
      </p:sp>
      <p:sp>
        <p:nvSpPr>
          <p:cNvPr id="121879" name="Line 23">
            <a:extLst>
              <a:ext uri="{FF2B5EF4-FFF2-40B4-BE49-F238E27FC236}">
                <a16:creationId xmlns:a16="http://schemas.microsoft.com/office/drawing/2014/main" id="{604BDBCD-5F33-278E-2574-D7658F9614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267200"/>
            <a:ext cx="27432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80" name="Line 24">
            <a:extLst>
              <a:ext uri="{FF2B5EF4-FFF2-40B4-BE49-F238E27FC236}">
                <a16:creationId xmlns:a16="http://schemas.microsoft.com/office/drawing/2014/main" id="{CA87A28C-CC0B-52C8-1C0B-84F54EBF8B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3213" y="2433638"/>
            <a:ext cx="4649787" cy="14525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5" name="Slide Number Placeholder 22">
            <a:extLst>
              <a:ext uri="{FF2B5EF4-FFF2-40B4-BE49-F238E27FC236}">
                <a16:creationId xmlns:a16="http://schemas.microsoft.com/office/drawing/2014/main" id="{76D181E9-D60C-C9C3-73F8-7E37CF0DA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8A762E-628D-2F4C-B890-7D61CC974B8D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085CD62-001B-9333-7BCF-28BFACFB5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791200"/>
            <a:ext cx="3725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44    =    1 0 1 1 0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3" grpId="0"/>
      <p:bldP spid="121864" grpId="0"/>
      <p:bldP spid="121865" grpId="0"/>
      <p:bldP spid="121867" grpId="0"/>
      <p:bldP spid="121868" grpId="0"/>
      <p:bldP spid="121869" grpId="0"/>
      <p:bldP spid="121870" grpId="0"/>
      <p:bldP spid="121871" grpId="0"/>
      <p:bldP spid="121872" grpId="0"/>
      <p:bldP spid="121873" grpId="0"/>
      <p:bldP spid="121874" grpId="0"/>
      <p:bldP spid="121875" grpId="0"/>
      <p:bldP spid="121876" grpId="0"/>
      <p:bldP spid="121877" grpId="0"/>
      <p:bldP spid="121878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353E31CA-7C66-AF37-775A-32B9654DE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66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Convert (153)</a:t>
            </a:r>
            <a:r>
              <a:rPr lang="en-US" altLang="en-US" sz="2800" baseline="-25000">
                <a:latin typeface="Arial" panose="020B0604020202020204" pitchFamily="34" charset="0"/>
              </a:rPr>
              <a:t>10</a:t>
            </a:r>
            <a:r>
              <a:rPr lang="en-US" altLang="en-US" sz="2800">
                <a:latin typeface="Arial" panose="020B0604020202020204" pitchFamily="34" charset="0"/>
              </a:rPr>
              <a:t>  to octal  number system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9236ADC-39FB-DFCB-15C5-785ED529F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609600"/>
          <a:ext cx="4494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18600" imgH="5270500" progId="Equation.DSMT4">
                  <p:embed/>
                </p:oleObj>
              </mc:Choice>
              <mc:Fallback>
                <p:oleObj name="Equation" r:id="rId2" imgW="345186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9236ADC-39FB-DFCB-15C5-785ED529F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"/>
                        <a:ext cx="4494213" cy="685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80263B6-E16C-CBCB-4B43-7D67B587C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447800"/>
          <a:ext cx="690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317400" imgH="5562600" progId="Equation.DSMT4">
                  <p:embed/>
                </p:oleObj>
              </mc:Choice>
              <mc:Fallback>
                <p:oleObj name="Equation" r:id="rId4" imgW="503174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80263B6-E16C-CBCB-4B43-7D67B587C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6900863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Text Box 5">
            <a:extLst>
              <a:ext uri="{FF2B5EF4-FFF2-40B4-BE49-F238E27FC236}">
                <a16:creationId xmlns:a16="http://schemas.microsoft.com/office/drawing/2014/main" id="{AAE6DD5D-97F2-98CE-FC58-0D8421054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62200"/>
            <a:ext cx="3198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ivide both sides by 8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586C20A-9D9F-B70E-DF1F-660CCD2D9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19400"/>
          <a:ext cx="58023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318900" imgH="9067800" progId="Equation.DSMT4">
                  <p:embed/>
                </p:oleObj>
              </mc:Choice>
              <mc:Fallback>
                <p:oleObj name="Equation" r:id="rId6" imgW="62318900" imgH="9067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586C20A-9D9F-B70E-DF1F-660CCD2D9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9400"/>
                        <a:ext cx="5802313" cy="844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F94BD9-9409-6F05-EE97-338082FEF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667000"/>
          <a:ext cx="1981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69300" imgH="9067800" progId="Equation.DSMT4">
                  <p:embed/>
                </p:oleObj>
              </mc:Choice>
              <mc:Fallback>
                <p:oleObj name="Equation" r:id="rId8" imgW="21069300" imgH="9067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F94BD9-9409-6F05-EE97-338082FEF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67000"/>
                        <a:ext cx="1981200" cy="854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D02464D-FC76-B198-CF58-8A8FAFE68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581400"/>
          <a:ext cx="1782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54100" imgH="5270500" progId="Equation.DSMT4">
                  <p:embed/>
                </p:oleObj>
              </mc:Choice>
              <mc:Fallback>
                <p:oleObj name="Equation" r:id="rId10" imgW="13754100" imgH="52705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0D02464D-FC76-B198-CF58-8A8FAFE68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81400"/>
                        <a:ext cx="1782763" cy="685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Line 9">
            <a:extLst>
              <a:ext uri="{FF2B5EF4-FFF2-40B4-BE49-F238E27FC236}">
                <a16:creationId xmlns:a16="http://schemas.microsoft.com/office/drawing/2014/main" id="{7D551455-7EBD-6799-4EEB-DF065E9762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886200"/>
            <a:ext cx="0" cy="2286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2" name="Text Box 10">
            <a:extLst>
              <a:ext uri="{FF2B5EF4-FFF2-40B4-BE49-F238E27FC236}">
                <a16:creationId xmlns:a16="http://schemas.microsoft.com/office/drawing/2014/main" id="{7D8A7615-EF49-ACE8-2B39-DE4EAAC64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86200"/>
            <a:ext cx="785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53</a:t>
            </a:r>
          </a:p>
        </p:txBody>
      </p:sp>
      <p:sp>
        <p:nvSpPr>
          <p:cNvPr id="110603" name="Text Box 11">
            <a:extLst>
              <a:ext uri="{FF2B5EF4-FFF2-40B4-BE49-F238E27FC236}">
                <a16:creationId xmlns:a16="http://schemas.microsoft.com/office/drawing/2014/main" id="{1C67391A-F4C1-FBBC-DADC-41E6FFAFC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925" y="4379913"/>
            <a:ext cx="585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9</a:t>
            </a:r>
          </a:p>
        </p:txBody>
      </p:sp>
      <p:sp>
        <p:nvSpPr>
          <p:cNvPr id="110604" name="Text Box 12">
            <a:extLst>
              <a:ext uri="{FF2B5EF4-FFF2-40B4-BE49-F238E27FC236}">
                <a16:creationId xmlns:a16="http://schemas.microsoft.com/office/drawing/2014/main" id="{7C182323-2633-3CC8-38C7-9E2B9FE3D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3434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0605" name="Line 13">
            <a:extLst>
              <a:ext uri="{FF2B5EF4-FFF2-40B4-BE49-F238E27FC236}">
                <a16:creationId xmlns:a16="http://schemas.microsoft.com/office/drawing/2014/main" id="{9159B7C0-316B-4ABA-D019-44B45E8584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343400"/>
            <a:ext cx="3505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6" name="Text Box 14">
            <a:extLst>
              <a:ext uri="{FF2B5EF4-FFF2-40B4-BE49-F238E27FC236}">
                <a16:creationId xmlns:a16="http://schemas.microsoft.com/office/drawing/2014/main" id="{75FA837E-BD5D-2B6A-A1A5-67DB2762F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180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remainder</a:t>
            </a:r>
          </a:p>
        </p:txBody>
      </p:sp>
      <p:sp>
        <p:nvSpPr>
          <p:cNvPr id="110607" name="Text Box 15">
            <a:extLst>
              <a:ext uri="{FF2B5EF4-FFF2-40B4-BE49-F238E27FC236}">
                <a16:creationId xmlns:a16="http://schemas.microsoft.com/office/drawing/2014/main" id="{C816381D-6042-0E97-1310-87FC5C432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1149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10608" name="Text Box 16">
            <a:extLst>
              <a:ext uri="{FF2B5EF4-FFF2-40B4-BE49-F238E27FC236}">
                <a16:creationId xmlns:a16="http://schemas.microsoft.com/office/drawing/2014/main" id="{E7E4AF8F-CD38-4715-7A8F-02697A4AD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1149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10609" name="Text Box 17">
            <a:extLst>
              <a:ext uri="{FF2B5EF4-FFF2-40B4-BE49-F238E27FC236}">
                <a16:creationId xmlns:a16="http://schemas.microsoft.com/office/drawing/2014/main" id="{758333AB-CFB7-A9F3-2E50-8CD7850F8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7150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10610" name="Text Box 18">
            <a:extLst>
              <a:ext uri="{FF2B5EF4-FFF2-40B4-BE49-F238E27FC236}">
                <a16:creationId xmlns:a16="http://schemas.microsoft.com/office/drawing/2014/main" id="{73C6FF80-B1F9-201D-C36B-D6380E738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7150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10611" name="Text Box 19">
            <a:extLst>
              <a:ext uri="{FF2B5EF4-FFF2-40B4-BE49-F238E27FC236}">
                <a16:creationId xmlns:a16="http://schemas.microsoft.com/office/drawing/2014/main" id="{A06BB56F-C721-5AF7-11F9-5B9AEEAC4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181600"/>
            <a:ext cx="2765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53    =    (231)</a:t>
            </a:r>
            <a:r>
              <a:rPr lang="en-US" altLang="en-US" sz="2800" baseline="-25000">
                <a:latin typeface="Arial" panose="020B0604020202020204" pitchFamily="34" charset="0"/>
              </a:rPr>
              <a:t>8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5380" name="Slide Number Placeholder 19">
            <a:extLst>
              <a:ext uri="{FF2B5EF4-FFF2-40B4-BE49-F238E27FC236}">
                <a16:creationId xmlns:a16="http://schemas.microsoft.com/office/drawing/2014/main" id="{AA20564E-7C00-5D57-957A-C402C90E4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2E248E-3D4B-D642-8196-F4C0EF947BE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602" grpId="0"/>
      <p:bldP spid="110603" grpId="0"/>
      <p:bldP spid="110604" grpId="0"/>
      <p:bldP spid="110606" grpId="0"/>
      <p:bldP spid="110607" grpId="0"/>
      <p:bldP spid="110608" grpId="0"/>
      <p:bldP spid="110609" grpId="0"/>
      <p:bldP spid="110610" grpId="0"/>
      <p:bldP spid="1106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96E804B5-221C-9BDB-EE89-15A467F4C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113"/>
            <a:ext cx="6554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Converting decimal to binary number</a:t>
            </a: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9DC971D4-486B-77B1-F437-7CF1BFC5F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4862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nvert (0.35)</a:t>
            </a:r>
            <a:r>
              <a:rPr lang="en-US" altLang="en-US" sz="2400" baseline="-25000">
                <a:latin typeface="Arial" panose="020B0604020202020204" pitchFamily="34" charset="0"/>
              </a:rPr>
              <a:t>10</a:t>
            </a:r>
            <a:r>
              <a:rPr lang="en-US" altLang="en-US" sz="2400">
                <a:latin typeface="Arial" panose="020B0604020202020204" pitchFamily="34" charset="0"/>
              </a:rPr>
              <a:t>  to binary number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3CE7832-D020-8E3F-F667-185EDE36F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95400"/>
          <a:ext cx="6248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0" imgH="5270500" progId="Equation.DSMT4">
                  <p:embed/>
                </p:oleObj>
              </mc:Choice>
              <mc:Fallback>
                <p:oleObj name="Equation" r:id="rId2" imgW="394970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3CE7832-D020-8E3F-F667-185EDE36F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6248400" cy="8334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98E6509-C5AA-501B-A694-5ABDE40B0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286000"/>
          <a:ext cx="730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51100" imgH="5562600" progId="Equation.DSMT4">
                  <p:embed/>
                </p:oleObj>
              </mc:Choice>
              <mc:Fallback>
                <p:oleObj name="Equation" r:id="rId4" imgW="532511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A98E6509-C5AA-501B-A694-5ABDE40B0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7302500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>
            <a:extLst>
              <a:ext uri="{FF2B5EF4-FFF2-40B4-BE49-F238E27FC236}">
                <a16:creationId xmlns:a16="http://schemas.microsoft.com/office/drawing/2014/main" id="{436C4B32-B59B-A5F9-AA34-38E501BEA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1838"/>
            <a:ext cx="5781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ow do we find the b</a:t>
            </a:r>
            <a:r>
              <a:rPr lang="en-US" altLang="en-US" sz="2400" baseline="-25000">
                <a:latin typeface="Arial" panose="020B0604020202020204" pitchFamily="34" charset="0"/>
              </a:rPr>
              <a:t>-1</a:t>
            </a:r>
            <a:r>
              <a:rPr lang="en-US" altLang="en-US" sz="2400">
                <a:latin typeface="Arial" panose="020B0604020202020204" pitchFamily="34" charset="0"/>
              </a:rPr>
              <a:t> b</a:t>
            </a:r>
            <a:r>
              <a:rPr lang="en-US" altLang="en-US" sz="2400" baseline="-25000">
                <a:latin typeface="Arial" panose="020B0604020202020204" pitchFamily="34" charset="0"/>
              </a:rPr>
              <a:t>-2</a:t>
            </a:r>
            <a:r>
              <a:rPr lang="en-US" altLang="en-US" sz="2400">
                <a:latin typeface="Arial" panose="020B0604020202020204" pitchFamily="34" charset="0"/>
              </a:rPr>
              <a:t> …coefficients?</a:t>
            </a:r>
          </a:p>
        </p:txBody>
      </p:sp>
      <p:sp>
        <p:nvSpPr>
          <p:cNvPr id="80903" name="Text Box 7">
            <a:extLst>
              <a:ext uri="{FF2B5EF4-FFF2-40B4-BE49-F238E27FC236}">
                <a16:creationId xmlns:a16="http://schemas.microsoft.com/office/drawing/2014/main" id="{970535FC-ACAA-FE14-6F3D-9410F9DAD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1438"/>
            <a:ext cx="3470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ultiply  both sides by 2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E7CB22C-2C23-07DE-EFEF-ED01CBD96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648200"/>
          <a:ext cx="6664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183300" imgH="5562600" progId="Equation.DSMT4">
                  <p:embed/>
                </p:oleObj>
              </mc:Choice>
              <mc:Fallback>
                <p:oleObj name="Equation" r:id="rId6" imgW="441833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7E7CB22C-2C23-07DE-EFEF-ED01CBD96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48200"/>
                        <a:ext cx="6664325" cy="838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2B6BDA-C14F-64A3-8439-68A4DCE65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724400"/>
          <a:ext cx="2190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14600" imgH="5270500" progId="Equation.DSMT4">
                  <p:embed/>
                </p:oleObj>
              </mc:Choice>
              <mc:Fallback>
                <p:oleObj name="Equation" r:id="rId8" imgW="15214600" imgH="52705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2B6BDA-C14F-64A3-8439-68A4DCE65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24400"/>
                        <a:ext cx="2190750" cy="7620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8DFB61E-6508-76AE-A62D-47E6BE3CA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791200"/>
          <a:ext cx="6700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56900" imgH="5562600" progId="Equation.DSMT4">
                  <p:embed/>
                </p:oleObj>
              </mc:Choice>
              <mc:Fallback>
                <p:oleObj name="Equation" r:id="rId10" imgW="488569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A8DFB61E-6508-76AE-A62D-47E6BE3CA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6700838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Slide Number Placeholder 10">
            <a:extLst>
              <a:ext uri="{FF2B5EF4-FFF2-40B4-BE49-F238E27FC236}">
                <a16:creationId xmlns:a16="http://schemas.microsoft.com/office/drawing/2014/main" id="{15614E75-A81A-7E7B-C143-7FFCEE8D8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63077E-88B5-EF4D-9ABD-4398EC3F5B7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80902" grpId="0"/>
      <p:bldP spid="809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>
            <a:extLst>
              <a:ext uri="{FF2B5EF4-FFF2-40B4-BE49-F238E27FC236}">
                <a16:creationId xmlns:a16="http://schemas.microsoft.com/office/drawing/2014/main" id="{AB148502-5829-44B6-6579-47A2E1E6B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8600"/>
          <a:ext cx="6700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856900" imgH="5562600" progId="Equation.DSMT4">
                  <p:embed/>
                </p:oleObj>
              </mc:Choice>
              <mc:Fallback>
                <p:oleObj name="Equation" r:id="rId2" imgW="48856900" imgH="5562600" progId="Equation.DSMT4">
                  <p:embed/>
                  <p:pic>
                    <p:nvPicPr>
                      <p:cNvPr id="17410" name="Object 4">
                        <a:extLst>
                          <a:ext uri="{FF2B5EF4-FFF2-40B4-BE49-F238E27FC236}">
                            <a16:creationId xmlns:a16="http://schemas.microsoft.com/office/drawing/2014/main" id="{AB148502-5829-44B6-6579-47A2E1E6B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6700838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Text Box 3">
            <a:extLst>
              <a:ext uri="{FF2B5EF4-FFF2-40B4-BE49-F238E27FC236}">
                <a16:creationId xmlns:a16="http://schemas.microsoft.com/office/drawing/2014/main" id="{6C6108C4-8239-96D0-E641-55ACDC565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3470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ultiply  both sides by 2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6675832-5DC9-523A-D799-44EA7F3D6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752600"/>
          <a:ext cx="6097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75400" imgH="5562600" progId="Equation.DSMT4">
                  <p:embed/>
                </p:oleObj>
              </mc:Choice>
              <mc:Fallback>
                <p:oleObj name="Equation" r:id="rId4" imgW="444754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A6675832-5DC9-523A-D799-44EA7F3D6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6097588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72167DA-88CF-DA2A-DC6F-0BC88858F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752600"/>
          <a:ext cx="2147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22500" imgH="5270500" progId="Equation.DSMT4">
                  <p:embed/>
                </p:oleObj>
              </mc:Choice>
              <mc:Fallback>
                <p:oleObj name="Equation" r:id="rId6" imgW="14922500" imgH="52705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772167DA-88CF-DA2A-DC6F-0BC88858F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2147888" cy="7620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6">
            <a:extLst>
              <a:ext uri="{FF2B5EF4-FFF2-40B4-BE49-F238E27FC236}">
                <a16:creationId xmlns:a16="http://schemas.microsoft.com/office/drawing/2014/main" id="{5E802269-A8FD-2CBB-49F3-2D41C8074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5437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Note that ½+1/4+1/8+……</a:t>
            </a:r>
            <a:r>
              <a:rPr lang="en-US" altLang="en-US">
                <a:latin typeface="Arial" panose="020B0604020202020204" pitchFamily="34" charset="0"/>
                <a:sym typeface="Symbol" pitchFamily="2" charset="2"/>
              </a:rPr>
              <a:t>1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332B00-DB1C-9AF7-67C4-D8208CAF1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581400"/>
          <a:ext cx="6884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643800" imgH="5562600" progId="Equation.DSMT4">
                  <p:embed/>
                </p:oleObj>
              </mc:Choice>
              <mc:Fallback>
                <p:oleObj name="Equation" r:id="rId8" imgW="456438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B332B00-DB1C-9AF7-67C4-D8208CAF1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6884988" cy="838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B8C3788-40FE-A684-6E8B-90C362249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876800"/>
          <a:ext cx="6224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249600" imgH="5562600" progId="Equation.DSMT4">
                  <p:embed/>
                </p:oleObj>
              </mc:Choice>
              <mc:Fallback>
                <p:oleObj name="Equation" r:id="rId10" imgW="412496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B8C3788-40FE-A684-6E8B-90C362249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6224588" cy="838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2ECA975-1359-11C0-BADD-854422887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876800"/>
          <a:ext cx="20081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506700" imgH="5270500" progId="Equation.DSMT4">
                  <p:embed/>
                </p:oleObj>
              </mc:Choice>
              <mc:Fallback>
                <p:oleObj name="Equation" r:id="rId12" imgW="15506700" imgH="52705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B2ECA975-1359-11C0-BADD-854422887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2008188" cy="685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Slide Number Placeholder 9">
            <a:extLst>
              <a:ext uri="{FF2B5EF4-FFF2-40B4-BE49-F238E27FC236}">
                <a16:creationId xmlns:a16="http://schemas.microsoft.com/office/drawing/2014/main" id="{F100483B-99AD-7395-BC42-1FA059CF3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DEB975-577F-7D4F-B20F-771E41F7ACE0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/>
      <p:bldP spid="798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Line 2">
            <a:extLst>
              <a:ext uri="{FF2B5EF4-FFF2-40B4-BE49-F238E27FC236}">
                <a16:creationId xmlns:a16="http://schemas.microsoft.com/office/drawing/2014/main" id="{106ECDAB-E393-F91E-68BE-8D745DACE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143000"/>
            <a:ext cx="0" cy="2286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2B5D7654-11EE-74D4-8343-ED8F7DC36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990600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  .</a:t>
            </a:r>
          </a:p>
        </p:txBody>
      </p:sp>
      <p:sp>
        <p:nvSpPr>
          <p:cNvPr id="78852" name="Text Box 4">
            <a:extLst>
              <a:ext uri="{FF2B5EF4-FFF2-40B4-BE49-F238E27FC236}">
                <a16:creationId xmlns:a16="http://schemas.microsoft.com/office/drawing/2014/main" id="{B4A6A109-3ACF-927F-DB26-EC9309BF4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752600"/>
            <a:ext cx="58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 .</a:t>
            </a:r>
          </a:p>
        </p:txBody>
      </p:sp>
      <p:sp>
        <p:nvSpPr>
          <p:cNvPr id="78853" name="Text Box 5">
            <a:extLst>
              <a:ext uri="{FF2B5EF4-FFF2-40B4-BE49-F238E27FC236}">
                <a16:creationId xmlns:a16="http://schemas.microsoft.com/office/drawing/2014/main" id="{39FE005D-4CCC-12E9-7859-0EE36C8CF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752600"/>
            <a:ext cx="585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78854" name="Line 6">
            <a:extLst>
              <a:ext uri="{FF2B5EF4-FFF2-40B4-BE49-F238E27FC236}">
                <a16:creationId xmlns:a16="http://schemas.microsoft.com/office/drawing/2014/main" id="{D0A0C827-1F32-E954-B1FA-ABFAD1D63F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1524000"/>
            <a:ext cx="3505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5" name="Text Box 7">
            <a:extLst>
              <a:ext uri="{FF2B5EF4-FFF2-40B4-BE49-F238E27FC236}">
                <a16:creationId xmlns:a16="http://schemas.microsoft.com/office/drawing/2014/main" id="{3C05B46C-79B1-A9E3-1B09-998B2499A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990600"/>
            <a:ext cx="785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25</a:t>
            </a:r>
          </a:p>
        </p:txBody>
      </p:sp>
      <p:sp>
        <p:nvSpPr>
          <p:cNvPr id="78857" name="Text Box 9">
            <a:extLst>
              <a:ext uri="{FF2B5EF4-FFF2-40B4-BE49-F238E27FC236}">
                <a16:creationId xmlns:a16="http://schemas.microsoft.com/office/drawing/2014/main" id="{5F7A8A26-3D48-4BCD-C92D-7F8B66940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3622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8858" name="Text Box 10">
            <a:extLst>
              <a:ext uri="{FF2B5EF4-FFF2-40B4-BE49-F238E27FC236}">
                <a16:creationId xmlns:a16="http://schemas.microsoft.com/office/drawing/2014/main" id="{C330B847-B3F0-6A07-C6BF-835C8A3CE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895600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.</a:t>
            </a:r>
          </a:p>
        </p:txBody>
      </p:sp>
      <p:sp>
        <p:nvSpPr>
          <p:cNvPr id="78859" name="Text Box 11">
            <a:extLst>
              <a:ext uri="{FF2B5EF4-FFF2-40B4-BE49-F238E27FC236}">
                <a16:creationId xmlns:a16="http://schemas.microsoft.com/office/drawing/2014/main" id="{FA2741D9-973E-823A-F57E-1C81BA305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8956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78860" name="Text Box 12">
            <a:extLst>
              <a:ext uri="{FF2B5EF4-FFF2-40B4-BE49-F238E27FC236}">
                <a16:creationId xmlns:a16="http://schemas.microsoft.com/office/drawing/2014/main" id="{99AB1965-1842-8309-9DA1-5F3F1B7CB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3163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.125    =    (.001)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78861" name="Text Box 13">
            <a:extLst>
              <a:ext uri="{FF2B5EF4-FFF2-40B4-BE49-F238E27FC236}">
                <a16:creationId xmlns:a16="http://schemas.microsoft.com/office/drawing/2014/main" id="{166ACDE0-B70A-5118-2977-D1C6B2D85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25" y="1484313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x2</a:t>
            </a:r>
          </a:p>
        </p:txBody>
      </p:sp>
      <p:sp>
        <p:nvSpPr>
          <p:cNvPr id="78862" name="Text Box 14">
            <a:extLst>
              <a:ext uri="{FF2B5EF4-FFF2-40B4-BE49-F238E27FC236}">
                <a16:creationId xmlns:a16="http://schemas.microsoft.com/office/drawing/2014/main" id="{67D83959-1930-69A7-7923-733BF52D1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057400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x2</a:t>
            </a:r>
          </a:p>
        </p:txBody>
      </p:sp>
      <p:sp>
        <p:nvSpPr>
          <p:cNvPr id="78863" name="Text Box 15">
            <a:extLst>
              <a:ext uri="{FF2B5EF4-FFF2-40B4-BE49-F238E27FC236}">
                <a16:creationId xmlns:a16="http://schemas.microsoft.com/office/drawing/2014/main" id="{06219B53-8A4E-7B82-03BC-A7D50770E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362200"/>
            <a:ext cx="58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 .</a:t>
            </a:r>
          </a:p>
        </p:txBody>
      </p:sp>
      <p:sp>
        <p:nvSpPr>
          <p:cNvPr id="78864" name="Text Box 16">
            <a:extLst>
              <a:ext uri="{FF2B5EF4-FFF2-40B4-BE49-F238E27FC236}">
                <a16:creationId xmlns:a16="http://schemas.microsoft.com/office/drawing/2014/main" id="{2AE2EDE6-418E-E646-868A-1BC886376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590800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x2</a:t>
            </a:r>
          </a:p>
        </p:txBody>
      </p:sp>
      <p:sp>
        <p:nvSpPr>
          <p:cNvPr id="78865" name="Line 17">
            <a:extLst>
              <a:ext uri="{FF2B5EF4-FFF2-40B4-BE49-F238E27FC236}">
                <a16:creationId xmlns:a16="http://schemas.microsoft.com/office/drawing/2014/main" id="{9F645FF2-CF87-DB1C-B85B-5894936276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1981200"/>
            <a:ext cx="19050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6" name="Line 18">
            <a:extLst>
              <a:ext uri="{FF2B5EF4-FFF2-40B4-BE49-F238E27FC236}">
                <a16:creationId xmlns:a16="http://schemas.microsoft.com/office/drawing/2014/main" id="{F9369C70-9A7C-BB54-7567-45942CAC49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8000" y="2971800"/>
            <a:ext cx="1371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Text Box 19">
            <a:extLst>
              <a:ext uri="{FF2B5EF4-FFF2-40B4-BE49-F238E27FC236}">
                <a16:creationId xmlns:a16="http://schemas.microsoft.com/office/drawing/2014/main" id="{C98953E6-A5A9-CBD1-9BB4-81370AAF5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1893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.125  =  ?</a:t>
            </a:r>
          </a:p>
        </p:txBody>
      </p:sp>
      <p:sp>
        <p:nvSpPr>
          <p:cNvPr id="78868" name="Text Box 20">
            <a:extLst>
              <a:ext uri="{FF2B5EF4-FFF2-40B4-BE49-F238E27FC236}">
                <a16:creationId xmlns:a16="http://schemas.microsoft.com/office/drawing/2014/main" id="{5266D73A-103E-E920-9D20-0425C867B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209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.8125  =  ?</a:t>
            </a:r>
          </a:p>
        </p:txBody>
      </p:sp>
      <p:sp>
        <p:nvSpPr>
          <p:cNvPr id="78869" name="Line 21">
            <a:extLst>
              <a:ext uri="{FF2B5EF4-FFF2-40B4-BE49-F238E27FC236}">
                <a16:creationId xmlns:a16="http://schemas.microsoft.com/office/drawing/2014/main" id="{57D8A831-F950-BD89-94A6-A784BC2FE4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886200"/>
            <a:ext cx="0" cy="2743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70" name="Text Box 22">
            <a:extLst>
              <a:ext uri="{FF2B5EF4-FFF2-40B4-BE49-F238E27FC236}">
                <a16:creationId xmlns:a16="http://schemas.microsoft.com/office/drawing/2014/main" id="{1622DE3B-4308-6B49-E78E-739D42F9F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810000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  .</a:t>
            </a:r>
          </a:p>
        </p:txBody>
      </p:sp>
      <p:sp>
        <p:nvSpPr>
          <p:cNvPr id="78871" name="Text Box 23">
            <a:extLst>
              <a:ext uri="{FF2B5EF4-FFF2-40B4-BE49-F238E27FC236}">
                <a16:creationId xmlns:a16="http://schemas.microsoft.com/office/drawing/2014/main" id="{64F5F1FC-46D9-3AA0-844B-57D14CE7C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495800"/>
            <a:ext cx="58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.</a:t>
            </a:r>
          </a:p>
        </p:txBody>
      </p:sp>
      <p:sp>
        <p:nvSpPr>
          <p:cNvPr id="78872" name="Text Box 24">
            <a:extLst>
              <a:ext uri="{FF2B5EF4-FFF2-40B4-BE49-F238E27FC236}">
                <a16:creationId xmlns:a16="http://schemas.microsoft.com/office/drawing/2014/main" id="{4FFAC5B6-66D6-B355-8093-A24ED6B83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495800"/>
            <a:ext cx="785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625</a:t>
            </a:r>
          </a:p>
        </p:txBody>
      </p:sp>
      <p:sp>
        <p:nvSpPr>
          <p:cNvPr id="78873" name="Line 25">
            <a:extLst>
              <a:ext uri="{FF2B5EF4-FFF2-40B4-BE49-F238E27FC236}">
                <a16:creationId xmlns:a16="http://schemas.microsoft.com/office/drawing/2014/main" id="{74089C3C-7F6E-8BFF-C44D-BB6F23FEB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267200"/>
            <a:ext cx="3505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74" name="Text Box 26">
            <a:extLst>
              <a:ext uri="{FF2B5EF4-FFF2-40B4-BE49-F238E27FC236}">
                <a16:creationId xmlns:a16="http://schemas.microsoft.com/office/drawing/2014/main" id="{1D726D5E-2ED1-6D07-FD2F-057FAACD8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810000"/>
            <a:ext cx="985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8125</a:t>
            </a:r>
          </a:p>
        </p:txBody>
      </p:sp>
      <p:sp>
        <p:nvSpPr>
          <p:cNvPr id="78875" name="Text Box 27">
            <a:extLst>
              <a:ext uri="{FF2B5EF4-FFF2-40B4-BE49-F238E27FC236}">
                <a16:creationId xmlns:a16="http://schemas.microsoft.com/office/drawing/2014/main" id="{D720DF4C-ECD4-2283-7BBC-B98E9B197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105400"/>
            <a:ext cx="585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78876" name="Text Box 28">
            <a:extLst>
              <a:ext uri="{FF2B5EF4-FFF2-40B4-BE49-F238E27FC236}">
                <a16:creationId xmlns:a16="http://schemas.microsoft.com/office/drawing/2014/main" id="{D363100F-7CCE-8BD7-63FD-D8E5A1C1D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638800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.</a:t>
            </a:r>
          </a:p>
        </p:txBody>
      </p:sp>
      <p:sp>
        <p:nvSpPr>
          <p:cNvPr id="78877" name="Text Box 29">
            <a:extLst>
              <a:ext uri="{FF2B5EF4-FFF2-40B4-BE49-F238E27FC236}">
                <a16:creationId xmlns:a16="http://schemas.microsoft.com/office/drawing/2014/main" id="{3B7AB049-AEEE-E78D-C23D-B8AF92282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6388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8878" name="Text Box 30">
            <a:extLst>
              <a:ext uri="{FF2B5EF4-FFF2-40B4-BE49-F238E27FC236}">
                <a16:creationId xmlns:a16="http://schemas.microsoft.com/office/drawing/2014/main" id="{C13E4F4F-C9CD-DB5F-2420-348C920AB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4227513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x2</a:t>
            </a:r>
          </a:p>
        </p:txBody>
      </p:sp>
      <p:sp>
        <p:nvSpPr>
          <p:cNvPr id="78879" name="Text Box 31">
            <a:extLst>
              <a:ext uri="{FF2B5EF4-FFF2-40B4-BE49-F238E27FC236}">
                <a16:creationId xmlns:a16="http://schemas.microsoft.com/office/drawing/2014/main" id="{EB80F4C8-C36B-A759-4E10-6AB6C6DD7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800600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x2</a:t>
            </a:r>
          </a:p>
        </p:txBody>
      </p:sp>
      <p:sp>
        <p:nvSpPr>
          <p:cNvPr id="78880" name="Text Box 32">
            <a:extLst>
              <a:ext uri="{FF2B5EF4-FFF2-40B4-BE49-F238E27FC236}">
                <a16:creationId xmlns:a16="http://schemas.microsoft.com/office/drawing/2014/main" id="{12235418-F9C5-DE02-E9E8-162FD6003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105400"/>
            <a:ext cx="58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.</a:t>
            </a:r>
          </a:p>
        </p:txBody>
      </p:sp>
      <p:sp>
        <p:nvSpPr>
          <p:cNvPr id="78881" name="Text Box 33">
            <a:extLst>
              <a:ext uri="{FF2B5EF4-FFF2-40B4-BE49-F238E27FC236}">
                <a16:creationId xmlns:a16="http://schemas.microsoft.com/office/drawing/2014/main" id="{BE084B27-CF5E-8DD9-6714-6CD9F55C9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334000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x2</a:t>
            </a:r>
          </a:p>
        </p:txBody>
      </p:sp>
      <p:sp>
        <p:nvSpPr>
          <p:cNvPr id="78882" name="Line 34">
            <a:extLst>
              <a:ext uri="{FF2B5EF4-FFF2-40B4-BE49-F238E27FC236}">
                <a16:creationId xmlns:a16="http://schemas.microsoft.com/office/drawing/2014/main" id="{65AD4FED-FE45-A05C-BDE7-2ED9A1DD6F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4800600"/>
            <a:ext cx="12954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3" name="Line 35">
            <a:extLst>
              <a:ext uri="{FF2B5EF4-FFF2-40B4-BE49-F238E27FC236}">
                <a16:creationId xmlns:a16="http://schemas.microsoft.com/office/drawing/2014/main" id="{A2CDDF45-4DC8-9944-B510-96A7125805D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5200" y="6019800"/>
            <a:ext cx="762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4" name="Text Box 36">
            <a:extLst>
              <a:ext uri="{FF2B5EF4-FFF2-40B4-BE49-F238E27FC236}">
                <a16:creationId xmlns:a16="http://schemas.microsoft.com/office/drawing/2014/main" id="{15A1CB04-3879-14AF-52C4-5A551715F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172200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.</a:t>
            </a:r>
          </a:p>
        </p:txBody>
      </p:sp>
      <p:sp>
        <p:nvSpPr>
          <p:cNvPr id="78885" name="Text Box 37">
            <a:extLst>
              <a:ext uri="{FF2B5EF4-FFF2-40B4-BE49-F238E27FC236}">
                <a16:creationId xmlns:a16="http://schemas.microsoft.com/office/drawing/2014/main" id="{89F1248A-BB96-3B92-FB2D-F94D6C4E4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172200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78886" name="Text Box 38">
            <a:extLst>
              <a:ext uri="{FF2B5EF4-FFF2-40B4-BE49-F238E27FC236}">
                <a16:creationId xmlns:a16="http://schemas.microsoft.com/office/drawing/2014/main" id="{B3A12719-CD9D-83D2-3831-6DD73DBB6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867400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x2</a:t>
            </a:r>
          </a:p>
        </p:txBody>
      </p:sp>
      <p:sp>
        <p:nvSpPr>
          <p:cNvPr id="78887" name="Text Box 39">
            <a:extLst>
              <a:ext uri="{FF2B5EF4-FFF2-40B4-BE49-F238E27FC236}">
                <a16:creationId xmlns:a16="http://schemas.microsoft.com/office/drawing/2014/main" id="{9FC6BA19-9A72-3E63-8058-92A91D5E1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562600"/>
            <a:ext cx="3538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.8125    =    (.1101)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8471" name="Text Box 40">
            <a:extLst>
              <a:ext uri="{FF2B5EF4-FFF2-40B4-BE49-F238E27FC236}">
                <a16:creationId xmlns:a16="http://schemas.microsoft.com/office/drawing/2014/main" id="{DC2F8B5B-A243-7406-45BC-FFD494EB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113"/>
            <a:ext cx="6554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Converting decimal to binary number</a:t>
            </a:r>
          </a:p>
        </p:txBody>
      </p:sp>
      <p:sp>
        <p:nvSpPr>
          <p:cNvPr id="18472" name="Slide Number Placeholder 39">
            <a:extLst>
              <a:ext uri="{FF2B5EF4-FFF2-40B4-BE49-F238E27FC236}">
                <a16:creationId xmlns:a16="http://schemas.microsoft.com/office/drawing/2014/main" id="{8E8CB614-9EA9-9FDE-0588-046EE45FA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E1888A-8941-0D4D-B32D-2C62F14C28CE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500"/>
                                        <p:tgtEl>
                                          <p:spTgt spid="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5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/>
      <p:bldP spid="78852" grpId="0"/>
      <p:bldP spid="78853" grpId="0"/>
      <p:bldP spid="78855" grpId="0"/>
      <p:bldP spid="78857" grpId="0"/>
      <p:bldP spid="78858" grpId="0"/>
      <p:bldP spid="78859" grpId="0"/>
      <p:bldP spid="78860" grpId="0"/>
      <p:bldP spid="78861" grpId="0"/>
      <p:bldP spid="78862" grpId="0"/>
      <p:bldP spid="78863" grpId="0"/>
      <p:bldP spid="78864" grpId="0"/>
      <p:bldP spid="78868" grpId="0"/>
      <p:bldP spid="78870" grpId="0"/>
      <p:bldP spid="78871" grpId="0"/>
      <p:bldP spid="78872" grpId="0"/>
      <p:bldP spid="78874" grpId="0"/>
      <p:bldP spid="78875" grpId="0"/>
      <p:bldP spid="78876" grpId="0"/>
      <p:bldP spid="78877" grpId="0"/>
      <p:bldP spid="78878" grpId="0"/>
      <p:bldP spid="78879" grpId="0"/>
      <p:bldP spid="78880" grpId="0"/>
      <p:bldP spid="78881" grpId="0"/>
      <p:bldP spid="78884" grpId="0"/>
      <p:bldP spid="78885" grpId="0"/>
      <p:bldP spid="78886" grpId="0"/>
      <p:bldP spid="788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9127C47A-4A2B-B104-92DB-CC160DFEE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2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Binary numbers</a:t>
            </a:r>
          </a:p>
        </p:txBody>
      </p:sp>
      <p:sp>
        <p:nvSpPr>
          <p:cNvPr id="124931" name="Text Box 3">
            <a:extLst>
              <a:ext uri="{FF2B5EF4-FFF2-40B4-BE49-F238E27FC236}">
                <a16:creationId xmlns:a16="http://schemas.microsoft.com/office/drawing/2014/main" id="{EF5D37DE-55A5-A868-A083-D3DBE7217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14600"/>
            <a:ext cx="2370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1011000111</a:t>
            </a:r>
          </a:p>
        </p:txBody>
      </p:sp>
      <p:sp>
        <p:nvSpPr>
          <p:cNvPr id="124932" name="Line 4">
            <a:extLst>
              <a:ext uri="{FF2B5EF4-FFF2-40B4-BE49-F238E27FC236}">
                <a16:creationId xmlns:a16="http://schemas.microsoft.com/office/drawing/2014/main" id="{D591BABA-3AF3-958D-7308-0AC8DAA95A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048000"/>
            <a:ext cx="5334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3" name="Text Box 5">
            <a:extLst>
              <a:ext uri="{FF2B5EF4-FFF2-40B4-BE49-F238E27FC236}">
                <a16:creationId xmlns:a16="http://schemas.microsoft.com/office/drawing/2014/main" id="{EBB7DBCA-3D63-6BBA-CFAF-C1B2CDBE4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962400"/>
            <a:ext cx="2384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Bi</a:t>
            </a:r>
            <a:r>
              <a:rPr lang="en-US" altLang="en-US" sz="2400">
                <a:latin typeface="Arial" panose="020B0604020202020204" pitchFamily="34" charset="0"/>
              </a:rPr>
              <a:t>nary digi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 </a:t>
            </a:r>
            <a:r>
              <a:rPr lang="en-US" altLang="en-US" sz="2400">
                <a:latin typeface="Arial" panose="020B0604020202020204" pitchFamily="34" charset="0"/>
              </a:rPr>
              <a:t>= bit</a:t>
            </a:r>
          </a:p>
        </p:txBody>
      </p:sp>
      <p:sp>
        <p:nvSpPr>
          <p:cNvPr id="124934" name="Line 6">
            <a:extLst>
              <a:ext uri="{FF2B5EF4-FFF2-40B4-BE49-F238E27FC236}">
                <a16:creationId xmlns:a16="http://schemas.microsoft.com/office/drawing/2014/main" id="{87C0FE13-A088-C147-5B3A-D468AEAA5B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2057400"/>
            <a:ext cx="228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5" name="Text Box 7">
            <a:extLst>
              <a:ext uri="{FF2B5EF4-FFF2-40B4-BE49-F238E27FC236}">
                <a16:creationId xmlns:a16="http://schemas.microsoft.com/office/drawing/2014/main" id="{EC93F27C-E09D-345B-1F76-DB9CA9922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00200"/>
            <a:ext cx="3830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east significant bit or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LSB</a:t>
            </a:r>
          </a:p>
        </p:txBody>
      </p:sp>
      <p:sp>
        <p:nvSpPr>
          <p:cNvPr id="124936" name="Line 8">
            <a:extLst>
              <a:ext uri="{FF2B5EF4-FFF2-40B4-BE49-F238E27FC236}">
                <a16:creationId xmlns:a16="http://schemas.microsoft.com/office/drawing/2014/main" id="{FBF49AAE-0D09-C6C1-B965-D0AB1605F74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3400" y="1447800"/>
            <a:ext cx="45720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7" name="Text Box 9">
            <a:extLst>
              <a:ext uri="{FF2B5EF4-FFF2-40B4-BE49-F238E27FC236}">
                <a16:creationId xmlns:a16="http://schemas.microsoft.com/office/drawing/2014/main" id="{BC09D657-A660-A101-97DF-1318F6765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3829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ost significant bit or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MSB</a:t>
            </a:r>
          </a:p>
        </p:txBody>
      </p:sp>
      <p:sp>
        <p:nvSpPr>
          <p:cNvPr id="124938" name="Text Box 10">
            <a:extLst>
              <a:ext uri="{FF2B5EF4-FFF2-40B4-BE49-F238E27FC236}">
                <a16:creationId xmlns:a16="http://schemas.microsoft.com/office/drawing/2014/main" id="{12723AFF-B622-BB77-1431-4D8ABEAFB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0"/>
            <a:ext cx="3298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is is a 10 bit number</a:t>
            </a:r>
          </a:p>
        </p:txBody>
      </p:sp>
      <p:graphicFrame>
        <p:nvGraphicFramePr>
          <p:cNvPr id="125068" name="Group 140">
            <a:extLst>
              <a:ext uri="{FF2B5EF4-FFF2-40B4-BE49-F238E27FC236}">
                <a16:creationId xmlns:a16="http://schemas.microsoft.com/office/drawing/2014/main" id="{BE487C9C-2259-E204-35C0-F55A0E031C84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0"/>
          <a:ext cx="4267200" cy="6735808"/>
        </p:xfrm>
        <a:graphic>
          <a:graphicData uri="http://schemas.openxmlformats.org/drawingml/2006/table">
            <a:tbl>
              <a:tblPr/>
              <a:tblGrid>
                <a:gridCol w="1098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imal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bit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bit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bit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5bit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0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0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0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0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1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1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1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01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0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0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0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1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0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1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1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3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1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1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4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1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1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5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1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11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25069" name="Text Box 141">
            <a:extLst>
              <a:ext uri="{FF2B5EF4-FFF2-40B4-BE49-F238E27FC236}">
                <a16:creationId xmlns:a16="http://schemas.microsoft.com/office/drawing/2014/main" id="{9EC9094E-F0F9-A12D-45D4-0851A9088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1600"/>
            <a:ext cx="3429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N-bit binary number can represent numbers from 0 to 2</a:t>
            </a:r>
            <a:r>
              <a:rPr lang="en-US" altLang="en-US" sz="2400" baseline="30000">
                <a:solidFill>
                  <a:srgbClr val="0000FF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 -1</a:t>
            </a:r>
          </a:p>
        </p:txBody>
      </p:sp>
      <p:sp>
        <p:nvSpPr>
          <p:cNvPr id="19578" name="Slide Number Placeholder 12">
            <a:extLst>
              <a:ext uri="{FF2B5EF4-FFF2-40B4-BE49-F238E27FC236}">
                <a16:creationId xmlns:a16="http://schemas.microsoft.com/office/drawing/2014/main" id="{EE92C84B-1A22-0257-67E4-6FD9978A3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8F8B97-B95A-C54C-A63F-43911BBE5CDE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/>
      <p:bldP spid="124933" grpId="0"/>
      <p:bldP spid="124935" grpId="0"/>
      <p:bldP spid="124937" grpId="0"/>
      <p:bldP spid="124938" grpId="0"/>
      <p:bldP spid="1250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835A1B6E-7DA2-E081-64BB-89CC50642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657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Converting Binary to Hex and Hex to Binary</a:t>
            </a:r>
          </a:p>
        </p:txBody>
      </p:sp>
      <p:graphicFrame>
        <p:nvGraphicFramePr>
          <p:cNvPr id="77887" name="Group 63">
            <a:extLst>
              <a:ext uri="{FF2B5EF4-FFF2-40B4-BE49-F238E27FC236}">
                <a16:creationId xmlns:a16="http://schemas.microsoft.com/office/drawing/2014/main" id="{94CAEC84-EB40-6979-2AE6-4F3C1E929ABC}"/>
              </a:ext>
            </a:extLst>
          </p:cNvPr>
          <p:cNvGraphicFramePr>
            <a:graphicFrameLocks noGrp="1"/>
          </p:cNvGraphicFramePr>
          <p:nvPr/>
        </p:nvGraphicFramePr>
        <p:xfrm>
          <a:off x="6477000" y="122238"/>
          <a:ext cx="2514600" cy="6735808"/>
        </p:xfrm>
        <a:graphic>
          <a:graphicData uri="http://schemas.openxmlformats.org/drawingml/2006/table">
            <a:tbl>
              <a:tblPr/>
              <a:tblGrid>
                <a:gridCol w="14076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6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umber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ymbol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(0000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(0001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(0010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(0011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(0100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5(0101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(0110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(0111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(1000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(1001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(1010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1(1011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2(1100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3(1101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4(1110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E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5(1111)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88BFB2D-D2B2-68A4-52A7-2E7FDD70C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09600"/>
          <a:ext cx="500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294300" imgH="5270500" progId="Equation.DSMT4">
                  <p:embed/>
                </p:oleObj>
              </mc:Choice>
              <mc:Fallback>
                <p:oleObj name="Equation" r:id="rId3" imgW="432943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C88BFB2D-D2B2-68A4-52A7-2E7FDD70C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5008563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09C6CBC-3E33-7C42-5D98-6A6C0B8CF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24000"/>
          <a:ext cx="6313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824100" imgH="11112500" progId="Equation.DSMT4">
                  <p:embed/>
                </p:oleObj>
              </mc:Choice>
              <mc:Fallback>
                <p:oleObj name="Equation" r:id="rId5" imgW="65824100" imgH="111125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109C6CBC-3E33-7C42-5D98-6A6C0B8CF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6313488" cy="1066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66F46E4D-64B8-F64C-5E5F-572BFA668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163" y="2819400"/>
          <a:ext cx="64309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601300" imgH="5562600" progId="Equation.DSMT4">
                  <p:embed/>
                </p:oleObj>
              </mc:Choice>
              <mc:Fallback>
                <p:oleObj name="Equation" r:id="rId7" imgW="866013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66F46E4D-64B8-F64C-5E5F-572BFA668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63" y="2819400"/>
                        <a:ext cx="6430963" cy="412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90" name="AutoShape 66">
            <a:extLst>
              <a:ext uri="{FF2B5EF4-FFF2-40B4-BE49-F238E27FC236}">
                <a16:creationId xmlns:a16="http://schemas.microsoft.com/office/drawing/2014/main" id="{F7F2414B-B814-FEE1-A615-D8B90EE55A7D}"/>
              </a:ext>
            </a:extLst>
          </p:cNvPr>
          <p:cNvSpPr>
            <a:spLocks/>
          </p:cNvSpPr>
          <p:nvPr/>
        </p:nvSpPr>
        <p:spPr bwMode="auto">
          <a:xfrm rot="-5400000">
            <a:off x="876300" y="2705100"/>
            <a:ext cx="609600" cy="1905000"/>
          </a:xfrm>
          <a:prstGeom prst="leftBrace">
            <a:avLst>
              <a:gd name="adj1" fmla="val 26042"/>
              <a:gd name="adj2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7891" name="Text Box 67">
            <a:extLst>
              <a:ext uri="{FF2B5EF4-FFF2-40B4-BE49-F238E27FC236}">
                <a16:creationId xmlns:a16="http://schemas.microsoft.com/office/drawing/2014/main" id="{B762C0EA-9439-97FE-685D-FB61DEF94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86200"/>
            <a:ext cx="46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</a:t>
            </a:r>
            <a:r>
              <a:rPr lang="en-US" altLang="en-US" sz="2400" baseline="-25000">
                <a:latin typeface="Arial" panose="020B0604020202020204" pitchFamily="34" charset="0"/>
              </a:rPr>
              <a:t>1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7892" name="AutoShape 68">
            <a:extLst>
              <a:ext uri="{FF2B5EF4-FFF2-40B4-BE49-F238E27FC236}">
                <a16:creationId xmlns:a16="http://schemas.microsoft.com/office/drawing/2014/main" id="{C8F8B66D-3ED3-99BA-E806-7F4C1889F94C}"/>
              </a:ext>
            </a:extLst>
          </p:cNvPr>
          <p:cNvSpPr>
            <a:spLocks/>
          </p:cNvSpPr>
          <p:nvPr/>
        </p:nvSpPr>
        <p:spPr bwMode="auto">
          <a:xfrm rot="-5400000">
            <a:off x="3771900" y="2628900"/>
            <a:ext cx="609600" cy="1905000"/>
          </a:xfrm>
          <a:prstGeom prst="leftBrace">
            <a:avLst>
              <a:gd name="adj1" fmla="val 26042"/>
              <a:gd name="adj2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7893" name="Text Box 69">
            <a:extLst>
              <a:ext uri="{FF2B5EF4-FFF2-40B4-BE49-F238E27FC236}">
                <a16:creationId xmlns:a16="http://schemas.microsoft.com/office/drawing/2014/main" id="{9797D29E-BC2E-5934-564B-90F8FCA81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810000"/>
            <a:ext cx="46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</a:t>
            </a:r>
            <a:r>
              <a:rPr lang="en-US" altLang="en-US" sz="2400" baseline="-25000">
                <a:latin typeface="Arial" panose="020B0604020202020204" pitchFamily="34" charset="0"/>
              </a:rPr>
              <a:t>0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63F770-1D01-6F32-FD40-E4F087869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495800"/>
          <a:ext cx="6296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419500" imgH="5270500" progId="Equation.DSMT4">
                  <p:embed/>
                </p:oleObj>
              </mc:Choice>
              <mc:Fallback>
                <p:oleObj name="Equation" r:id="rId9" imgW="54419500" imgH="52705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F63F770-1D01-6F32-FD40-E4F087869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95800"/>
                        <a:ext cx="6296025" cy="6096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FF12096-F47E-1113-51CB-5999B9322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334000"/>
          <a:ext cx="5638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812200" imgH="5270500" progId="Equation.DSMT4">
                  <p:embed/>
                </p:oleObj>
              </mc:Choice>
              <mc:Fallback>
                <p:oleObj name="Equation" r:id="rId11" imgW="46812200" imgH="52705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7FF12096-F47E-1113-51CB-5999B9322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5638800" cy="635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3FC2C56-55A6-A7E2-8693-EC9C040D6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6096000"/>
          <a:ext cx="6296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419500" imgH="5270500" progId="Equation.DSMT4">
                  <p:embed/>
                </p:oleObj>
              </mc:Choice>
              <mc:Fallback>
                <p:oleObj name="Equation" r:id="rId13" imgW="54419500" imgH="52705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03FC2C56-55A6-A7E2-8693-EC9C040D6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096000"/>
                        <a:ext cx="6296025" cy="6096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9" name="Slide Number Placeholder 13">
            <a:extLst>
              <a:ext uri="{FF2B5EF4-FFF2-40B4-BE49-F238E27FC236}">
                <a16:creationId xmlns:a16="http://schemas.microsoft.com/office/drawing/2014/main" id="{CB77ADA3-7802-749E-5B8D-9C5289660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AB1D54-9787-5F4A-BAED-EDF2A6C87125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90" grpId="0" animBg="1"/>
      <p:bldP spid="77891" grpId="0"/>
      <p:bldP spid="77892" grpId="0" animBg="1"/>
      <p:bldP spid="778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>
            <a:extLst>
              <a:ext uri="{FF2B5EF4-FFF2-40B4-BE49-F238E27FC236}">
                <a16:creationId xmlns:a16="http://schemas.microsoft.com/office/drawing/2014/main" id="{32ADDAAC-8FF7-3A95-2125-2971BAAD7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943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Binary Addition/Subtraction</a:t>
            </a:r>
          </a:p>
        </p:txBody>
      </p:sp>
      <p:graphicFrame>
        <p:nvGraphicFramePr>
          <p:cNvPr id="125957" name="Object 5">
            <a:extLst>
              <a:ext uri="{FF2B5EF4-FFF2-40B4-BE49-F238E27FC236}">
                <a16:creationId xmlns:a16="http://schemas.microsoft.com/office/drawing/2014/main" id="{4C90C948-1D81-8C82-97DE-F63A9C4A7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838200"/>
          <a:ext cx="16002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3" imgW="863600" imgH="1016000" progId="RFFlow4">
                  <p:embed/>
                </p:oleObj>
              </mc:Choice>
              <mc:Fallback>
                <p:oleObj name="RFFlow" r:id="rId3" imgW="863600" imgH="1016000" progId="RFFlow4">
                  <p:embed/>
                  <p:pic>
                    <p:nvPicPr>
                      <p:cNvPr id="125957" name="Object 5">
                        <a:extLst>
                          <a:ext uri="{FF2B5EF4-FFF2-40B4-BE49-F238E27FC236}">
                            <a16:creationId xmlns:a16="http://schemas.microsoft.com/office/drawing/2014/main" id="{4C90C948-1D81-8C82-97DE-F63A9C4A7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1600200" cy="18684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>
            <a:extLst>
              <a:ext uri="{FF2B5EF4-FFF2-40B4-BE49-F238E27FC236}">
                <a16:creationId xmlns:a16="http://schemas.microsoft.com/office/drawing/2014/main" id="{CD845B14-91AD-BE51-0935-9F4F717CA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838200"/>
          <a:ext cx="27908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527300" imgH="1016000" progId="RFFlow4">
                  <p:embed/>
                </p:oleObj>
              </mc:Choice>
              <mc:Fallback>
                <p:oleObj name="RFFlow" r:id="rId5" imgW="2527300" imgH="1016000" progId="RFFlow4">
                  <p:embed/>
                  <p:pic>
                    <p:nvPicPr>
                      <p:cNvPr id="125958" name="Object 6">
                        <a:extLst>
                          <a:ext uri="{FF2B5EF4-FFF2-40B4-BE49-F238E27FC236}">
                            <a16:creationId xmlns:a16="http://schemas.microsoft.com/office/drawing/2014/main" id="{CD845B14-91AD-BE51-0935-9F4F717CA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6285"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2790825" cy="175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>
            <a:extLst>
              <a:ext uri="{FF2B5EF4-FFF2-40B4-BE49-F238E27FC236}">
                <a16:creationId xmlns:a16="http://schemas.microsoft.com/office/drawing/2014/main" id="{DA76A43C-2434-FAFC-3AFB-FF9C82F7E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762000"/>
          <a:ext cx="1219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7" imgW="863600" imgH="1295400" progId="RFFlow4">
                  <p:embed/>
                </p:oleObj>
              </mc:Choice>
              <mc:Fallback>
                <p:oleObj name="RFFlow" r:id="rId7" imgW="863600" imgH="1295400" progId="RFFlow4">
                  <p:embed/>
                  <p:pic>
                    <p:nvPicPr>
                      <p:cNvPr id="125959" name="Object 7">
                        <a:extLst>
                          <a:ext uri="{FF2B5EF4-FFF2-40B4-BE49-F238E27FC236}">
                            <a16:creationId xmlns:a16="http://schemas.microsoft.com/office/drawing/2014/main" id="{DA76A43C-2434-FAFC-3AFB-FF9C82F7E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762000"/>
                        <a:ext cx="1219200" cy="1828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>
            <a:extLst>
              <a:ext uri="{FF2B5EF4-FFF2-40B4-BE49-F238E27FC236}">
                <a16:creationId xmlns:a16="http://schemas.microsoft.com/office/drawing/2014/main" id="{87C741F4-D536-F50E-0808-9909B326A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352800"/>
          <a:ext cx="19812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9" imgW="863600" imgH="1016000" progId="RFFlow4">
                  <p:embed/>
                </p:oleObj>
              </mc:Choice>
              <mc:Fallback>
                <p:oleObj name="RFFlow" r:id="rId9" imgW="863600" imgH="1016000" progId="RFFlow4">
                  <p:embed/>
                  <p:pic>
                    <p:nvPicPr>
                      <p:cNvPr id="125960" name="Object 8">
                        <a:extLst>
                          <a:ext uri="{FF2B5EF4-FFF2-40B4-BE49-F238E27FC236}">
                            <a16:creationId xmlns:a16="http://schemas.microsoft.com/office/drawing/2014/main" id="{87C741F4-D536-F50E-0808-9909B326A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1981200" cy="2311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>
            <a:extLst>
              <a:ext uri="{FF2B5EF4-FFF2-40B4-BE49-F238E27FC236}">
                <a16:creationId xmlns:a16="http://schemas.microsoft.com/office/drawing/2014/main" id="{49DF32FC-B824-7912-13F3-C068A9726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352800"/>
          <a:ext cx="26130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1" imgW="1155700" imgH="1016000" progId="RFFlow4">
                  <p:embed/>
                </p:oleObj>
              </mc:Choice>
              <mc:Fallback>
                <p:oleObj name="RFFlow" r:id="rId11" imgW="1155700" imgH="1016000" progId="RFFlow4">
                  <p:embed/>
                  <p:pic>
                    <p:nvPicPr>
                      <p:cNvPr id="125961" name="Object 9">
                        <a:extLst>
                          <a:ext uri="{FF2B5EF4-FFF2-40B4-BE49-F238E27FC236}">
                            <a16:creationId xmlns:a16="http://schemas.microsoft.com/office/drawing/2014/main" id="{49DF32FC-B824-7912-13F3-C068A9726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2613025" cy="2286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Slide Number Placeholder 7">
            <a:extLst>
              <a:ext uri="{FF2B5EF4-FFF2-40B4-BE49-F238E27FC236}">
                <a16:creationId xmlns:a16="http://schemas.microsoft.com/office/drawing/2014/main" id="{AC3A783D-091C-DFB6-18E2-46290BF26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073682-575F-A845-AC27-0D1DF0F51AB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FA7980ED-5C7A-A9AD-2F34-1FCF354AB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838200"/>
          <a:ext cx="15208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3" imgW="2527300" imgH="1016000" progId="RFFlow4">
                  <p:embed/>
                </p:oleObj>
              </mc:Choice>
              <mc:Fallback>
                <p:oleObj name="RFFlow" r:id="rId13" imgW="2527300" imgH="1016000" progId="RFFlow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FA7980ED-5C7A-A9AD-2F34-1FCF354AB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5314"/>
                      <a:stretch>
                        <a:fillRect/>
                      </a:stretch>
                    </p:blipFill>
                    <p:spPr bwMode="auto">
                      <a:xfrm>
                        <a:off x="5181600" y="838200"/>
                        <a:ext cx="1520825" cy="175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BB6FBF-4A42-78DD-FA81-2743D66B0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Numbers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D46586CC-012C-C8CD-020D-A97288E107E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1504153"/>
              </p:ext>
            </p:extLst>
          </p:nvPr>
        </p:nvGraphicFramePr>
        <p:xfrm>
          <a:off x="457200" y="1600201"/>
          <a:ext cx="8229600" cy="23621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2E00AA-B7F3-9588-1D9C-473DEE4A0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D23EB8-62F5-CD4B-8754-0280447575B1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D41E279-CB36-51BA-9162-2255A9606844}"/>
              </a:ext>
            </a:extLst>
          </p:cNvPr>
          <p:cNvSpPr txBox="1">
            <a:spLocks/>
          </p:cNvSpPr>
          <p:nvPr/>
        </p:nvSpPr>
        <p:spPr bwMode="auto">
          <a:xfrm>
            <a:off x="457200" y="4267200"/>
            <a:ext cx="822960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Better to write as 10, 11, 12</a:t>
            </a:r>
          </a:p>
          <a:p>
            <a:r>
              <a:rPr lang="en-US" sz="2800" dirty="0"/>
              <a:t>Fixed number of </a:t>
            </a:r>
            <a:r>
              <a:rPr lang="en-US" sz="2800" dirty="0">
                <a:solidFill>
                  <a:srgbClr val="7030A0"/>
                </a:solidFill>
              </a:rPr>
              <a:t>symbols</a:t>
            </a:r>
            <a:r>
              <a:rPr lang="en-US" sz="2800" dirty="0"/>
              <a:t> + </a:t>
            </a:r>
            <a:r>
              <a:rPr lang="en-US" sz="2800" dirty="0">
                <a:solidFill>
                  <a:srgbClr val="7030A0"/>
                </a:solidFill>
              </a:rPr>
              <a:t>Compositionality</a:t>
            </a:r>
          </a:p>
          <a:p>
            <a:r>
              <a:rPr lang="en-US" sz="2800" dirty="0"/>
              <a:t>How many basic symbols?</a:t>
            </a:r>
          </a:p>
          <a:p>
            <a:r>
              <a:rPr lang="en-US" sz="2800" dirty="0"/>
              <a:t>Why 10, why not 2 or 5 or 8 or 16?</a:t>
            </a:r>
          </a:p>
        </p:txBody>
      </p:sp>
    </p:spTree>
    <p:extLst>
      <p:ext uri="{BB962C8B-B14F-4D97-AF65-F5344CB8AC3E}">
        <p14:creationId xmlns:p14="http://schemas.microsoft.com/office/powerpoint/2010/main" val="323644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A3500A2-0E8D-654B-BA26-0C7FD3C1885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graphicEl>
                                              <a:dgm id="{2A3500A2-0E8D-654B-BA26-0C7FD3C1885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ED6364C1-373B-CB47-8220-424939B72F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graphicEl>
                                              <a:dgm id="{ED6364C1-373B-CB47-8220-424939B72FA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90C33C1-4C03-1948-87C0-45E71DDB3C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graphicEl>
                                              <a:dgm id="{D90C33C1-4C03-1948-87C0-45E71DDB3CF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8E0C4CB-4C46-DA4B-AEB8-CADA00860A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graphicEl>
                                              <a:dgm id="{78E0C4CB-4C46-DA4B-AEB8-CADA00860AB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CCD8E3-6DFB-7F44-AC6B-E3DE6F7ED4A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>
                                            <p:graphicEl>
                                              <a:dgm id="{8ECCD8E3-6DFB-7F44-AC6B-E3DE6F7ED4A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1BC95E3-451B-5149-B370-D0916BE3F0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>
                                            <p:graphicEl>
                                              <a:dgm id="{A1BC95E3-451B-5149-B370-D0916BE3F08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F548EB6-7EFB-764F-92D2-11DE87AFAA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>
                                            <p:graphicEl>
                                              <a:dgm id="{3F548EB6-7EFB-764F-92D2-11DE87AFAA5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AAC4E8C-0E39-044F-8284-3B8AFE8723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>
                                            <p:graphicEl>
                                              <a:dgm id="{0AAC4E8C-0E39-044F-8284-3B8AFE87236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11F3E45B-F127-5C4D-9F87-45C009E2FC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">
                                            <p:graphicEl>
                                              <a:dgm id="{11F3E45B-F127-5C4D-9F87-45C009E2FCA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7294D0-AF88-FC42-96B4-B356DCF65B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">
                                            <p:graphicEl>
                                              <a:dgm id="{8E7294D0-AF88-FC42-96B4-B356DCF65BC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6C4A17B-677A-5F40-A87C-92A1C0D73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>
                                            <p:graphicEl>
                                              <a:dgm id="{96C4A17B-677A-5F40-A87C-92A1C0D731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71DC873-8719-5646-A466-4CF27A05BB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>
                                            <p:graphicEl>
                                              <a:dgm id="{971DC873-8719-5646-A466-4CF27A05BB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4E78EE25-977D-1441-9CF7-12977EBBBA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">
                                            <p:graphicEl>
                                              <a:dgm id="{4E78EE25-977D-1441-9CF7-12977EBBBA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6FE63F6-CC4F-7940-8CA5-1EF8977B73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">
                                            <p:graphicEl>
                                              <a:dgm id="{B6FE63F6-CC4F-7940-8CA5-1EF8977B73E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BC57DA5-B087-1E4E-A78B-D15BAEA430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">
                                            <p:graphicEl>
                                              <a:dgm id="{8BC57DA5-B087-1E4E-A78B-D15BAEA4305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40410AEE-3798-A241-BF5E-C8C65D076CE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">
                                            <p:graphicEl>
                                              <a:dgm id="{40410AEE-3798-A241-BF5E-C8C65D076CE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EC55CC6-CF2D-F949-8E55-74C036D77A8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">
                                            <p:graphicEl>
                                              <a:dgm id="{DEC55CC6-CF2D-F949-8E55-74C036D77A8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FC70030-6EC6-6641-A47E-8C96B258E4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">
                                            <p:graphicEl>
                                              <a:dgm id="{5FC70030-6EC6-6641-A47E-8C96B258E46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EE2214D-045E-A54A-93E7-15D0057B65E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">
                                            <p:graphicEl>
                                              <a:dgm id="{AEE2214D-045E-A54A-93E7-15D0057B65E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CCAC7F5-50E7-1A4A-A941-99AA311106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">
                                            <p:graphicEl>
                                              <a:dgm id="{FCCAC7F5-50E7-1A4A-A941-99AA311106F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6D496E6-3BCA-9F42-99A0-B1C11C7B09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">
                                            <p:graphicEl>
                                              <a:dgm id="{76D496E6-3BCA-9F42-99A0-B1C11C7B09B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2D1FFF6-E074-4F4E-B1AF-A997071B53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">
                                            <p:graphicEl>
                                              <a:dgm id="{32D1FFF6-E074-4F4E-B1AF-A997071B53C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0AE0EF3-8A4D-0348-804C-1D7D34FF601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5">
                                            <p:graphicEl>
                                              <a:dgm id="{60AE0EF3-8A4D-0348-804C-1D7D34FF601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E0DB1F7-63D3-0D42-9DC5-62FFD259B65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5">
                                            <p:graphicEl>
                                              <a:dgm id="{AE0DB1F7-63D3-0D42-9DC5-62FFD259B65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E6387E7-D684-BF4E-B257-3935100A80B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">
                                            <p:graphicEl>
                                              <a:dgm id="{7E6387E7-D684-BF4E-B257-3935100A80B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FFD5456-103E-4F4A-B315-88CB8C75AA0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">
                                            <p:graphicEl>
                                              <a:dgm id="{7FFD5456-103E-4F4A-B315-88CB8C75AA0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8684FAE-F680-6340-BF9D-B39F101BE3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">
                                            <p:graphicEl>
                                              <a:dgm id="{78684FAE-F680-6340-BF9D-B39F101BE3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4E8A26B-7993-A849-9FF3-7B98289BEE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5">
                                            <p:graphicEl>
                                              <a:dgm id="{C4E8A26B-7993-A849-9FF3-7B98289BEE1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AA3CB7C-B3E1-1E45-8CB5-2155E7F699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5">
                                            <p:graphicEl>
                                              <a:dgm id="{BAA3CB7C-B3E1-1E45-8CB5-2155E7F699B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736662A-3E3D-7A4E-97C7-FD7F0ECD216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5">
                                            <p:graphicEl>
                                              <a:dgm id="{5736662A-3E3D-7A4E-97C7-FD7F0ECD216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FD3E468-D5B2-944E-BA22-72384EDC7A6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5">
                                            <p:graphicEl>
                                              <a:dgm id="{8FD3E468-D5B2-944E-BA22-72384EDC7A6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D0A36BC-B827-F448-A689-1B06EE8C0E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5">
                                            <p:graphicEl>
                                              <a:dgm id="{CD0A36BC-B827-F448-A689-1B06EE8C0E0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EE3E620-C0AD-F548-982F-AF9635F1657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5">
                                            <p:graphicEl>
                                              <a:dgm id="{7EE3E620-C0AD-F548-982F-AF9635F1657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8CEF9F7-4F8D-5E40-8687-8548F83DA0A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5">
                                            <p:graphicEl>
                                              <a:dgm id="{88CEF9F7-4F8D-5E40-8687-8548F83DA0A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519559E-B924-7F47-8002-086FA797224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5">
                                            <p:graphicEl>
                                              <a:dgm id="{0519559E-B924-7F47-8002-086FA797224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C4BC1DB-2897-204F-B992-684503A5E4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5">
                                            <p:graphicEl>
                                              <a:dgm id="{FC4BC1DB-2897-204F-B992-684503A5E4B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43CDF3F-08C4-BE46-BF40-5AA493A926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5">
                                            <p:graphicEl>
                                              <a:dgm id="{343CDF3F-08C4-BE46-BF40-5AA493A926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536457A-2A4A-E14C-8CCA-66621B5500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5">
                                            <p:graphicEl>
                                              <a:dgm id="{C536457A-2A4A-E14C-8CCA-66621B55001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1B3DF41-9F72-8E47-8BAE-AAC01D461D2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5">
                                            <p:graphicEl>
                                              <a:dgm id="{A1B3DF41-9F72-8E47-8BAE-AAC01D461D2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1AB4890D-0CC2-D443-9011-9A2E8226BD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5">
                                            <p:graphicEl>
                                              <a:dgm id="{1AB4890D-0CC2-D443-9011-9A2E8226BD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08E5A26-FAD7-7943-8D03-AC1013EC080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5">
                                            <p:graphicEl>
                                              <a:dgm id="{B08E5A26-FAD7-7943-8D03-AC1013EC080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25DD224-CC67-2E4E-B714-22E82C52BAE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5">
                                            <p:graphicEl>
                                              <a:dgm id="{025DD224-CC67-2E4E-B714-22E82C52BAE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F77492E-2F68-AF42-83E2-6EA595382AE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5">
                                            <p:graphicEl>
                                              <a:dgm id="{8F77492E-2F68-AF42-83E2-6EA595382AE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11939CD-A9CF-304B-BF7F-4D47743E1D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5">
                                            <p:graphicEl>
                                              <a:dgm id="{F11939CD-A9CF-304B-BF7F-4D47743E1D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A9C25A-4980-EC48-BE24-CEB6052B430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5">
                                            <p:graphicEl>
                                              <a:dgm id="{8EA9C25A-4980-EC48-BE24-CEB6052B430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8DFA291-2232-7D49-B38D-4CD87C3F9C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5">
                                            <p:graphicEl>
                                              <a:dgm id="{88DFA291-2232-7D49-B38D-4CD87C3F9CB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4172998-2E0B-7C4F-B53D-7D1666FC393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5">
                                            <p:graphicEl>
                                              <a:dgm id="{64172998-2E0B-7C4F-B53D-7D1666FC393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0E9BD335-82CC-E325-F932-5C061781C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4518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Complement of a number</a:t>
            </a: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B163E328-A6D3-43F0-C6FE-2D8D7B2AB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43000"/>
            <a:ext cx="2443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ecimal system:</a:t>
            </a:r>
          </a:p>
        </p:txBody>
      </p:sp>
      <p:sp>
        <p:nvSpPr>
          <p:cNvPr id="76804" name="Line 4">
            <a:extLst>
              <a:ext uri="{FF2B5EF4-FFF2-40B4-BE49-F238E27FC236}">
                <a16:creationId xmlns:a16="http://schemas.microsoft.com/office/drawing/2014/main" id="{E023FEC7-D498-7F51-15F5-4C5B273B7A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838200"/>
            <a:ext cx="8382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5" name="Text Box 5">
            <a:extLst>
              <a:ext uri="{FF2B5EF4-FFF2-40B4-BE49-F238E27FC236}">
                <a16:creationId xmlns:a16="http://schemas.microsoft.com/office/drawing/2014/main" id="{C46E67C9-0455-8772-4E4D-7FB0D4702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09600"/>
            <a:ext cx="233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9’s complement</a:t>
            </a:r>
          </a:p>
        </p:txBody>
      </p:sp>
      <p:sp>
        <p:nvSpPr>
          <p:cNvPr id="76806" name="Line 6">
            <a:extLst>
              <a:ext uri="{FF2B5EF4-FFF2-40B4-BE49-F238E27FC236}">
                <a16:creationId xmlns:a16="http://schemas.microsoft.com/office/drawing/2014/main" id="{51D5CE4F-3943-A8C1-3D99-AF614138FA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1447800"/>
            <a:ext cx="7620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7" name="Text Box 7">
            <a:extLst>
              <a:ext uri="{FF2B5EF4-FFF2-40B4-BE49-F238E27FC236}">
                <a16:creationId xmlns:a16="http://schemas.microsoft.com/office/drawing/2014/main" id="{E0A0C61A-8E81-C31E-7735-4B68B7596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47800"/>
            <a:ext cx="250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0’s complement</a:t>
            </a:r>
          </a:p>
        </p:txBody>
      </p:sp>
      <p:sp>
        <p:nvSpPr>
          <p:cNvPr id="76808" name="Text Box 8">
            <a:extLst>
              <a:ext uri="{FF2B5EF4-FFF2-40B4-BE49-F238E27FC236}">
                <a16:creationId xmlns:a16="http://schemas.microsoft.com/office/drawing/2014/main" id="{A3E7EDC1-BF02-C2D9-3D10-75CB364A9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33600"/>
            <a:ext cx="6607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9’s complement of n-digit number x  is 10</a:t>
            </a:r>
            <a:r>
              <a:rPr lang="en-US" altLang="en-US" sz="2400" baseline="30000">
                <a:latin typeface="Arial" panose="020B0604020202020204" pitchFamily="34" charset="0"/>
              </a:rPr>
              <a:t>n</a:t>
            </a:r>
            <a:r>
              <a:rPr lang="en-US" altLang="en-US" sz="2400">
                <a:latin typeface="Arial" panose="020B0604020202020204" pitchFamily="34" charset="0"/>
              </a:rPr>
              <a:t> -1 -x</a:t>
            </a:r>
          </a:p>
        </p:txBody>
      </p:sp>
      <p:sp>
        <p:nvSpPr>
          <p:cNvPr id="76809" name="Text Box 9">
            <a:extLst>
              <a:ext uri="{FF2B5EF4-FFF2-40B4-BE49-F238E27FC236}">
                <a16:creationId xmlns:a16="http://schemas.microsoft.com/office/drawing/2014/main" id="{4B8F6596-B9D5-82E5-CFED-A9B6B679F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95600"/>
            <a:ext cx="6503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0’s complement of n-digit number x  is 10</a:t>
            </a:r>
            <a:r>
              <a:rPr lang="en-US" altLang="en-US" sz="2400" baseline="30000">
                <a:latin typeface="Arial" panose="020B0604020202020204" pitchFamily="34" charset="0"/>
              </a:rPr>
              <a:t>n</a:t>
            </a:r>
            <a:r>
              <a:rPr lang="en-US" altLang="en-US" sz="2400">
                <a:latin typeface="Arial" panose="020B0604020202020204" pitchFamily="34" charset="0"/>
              </a:rPr>
              <a:t>  -x</a:t>
            </a:r>
          </a:p>
        </p:txBody>
      </p:sp>
      <p:sp>
        <p:nvSpPr>
          <p:cNvPr id="76810" name="Text Box 10">
            <a:extLst>
              <a:ext uri="{FF2B5EF4-FFF2-40B4-BE49-F238E27FC236}">
                <a16:creationId xmlns:a16="http://schemas.microsoft.com/office/drawing/2014/main" id="{DC41DF4C-17B1-DB7D-B448-818FB5757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86200"/>
            <a:ext cx="336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9’s complement of 85 ?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B142B2C-EE5E-0157-7D9D-FF5AD578F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733800"/>
          <a:ext cx="2138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0" imgH="4686300" progId="Equation.DSMT4">
                  <p:embed/>
                </p:oleObj>
              </mc:Choice>
              <mc:Fallback>
                <p:oleObj name="Equation" r:id="rId2" imgW="16383000" imgH="46863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B142B2C-EE5E-0157-7D9D-FF5AD578F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733800"/>
                        <a:ext cx="2138363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F828D0D-E67A-28AB-292C-6AB06305F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810000"/>
          <a:ext cx="2384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51400" imgH="4102100" progId="Equation.DSMT4">
                  <p:embed/>
                </p:oleObj>
              </mc:Choice>
              <mc:Fallback>
                <p:oleObj name="Equation" r:id="rId4" imgW="17551400" imgH="41021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F828D0D-E67A-28AB-292C-6AB06305F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10000"/>
                        <a:ext cx="2384425" cy="555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352FBDA-A0A8-0DA3-ED1A-38DD10A0E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724400"/>
          <a:ext cx="8001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216800" imgH="4686300" progId="Equation.DSMT4">
                  <p:embed/>
                </p:oleObj>
              </mc:Choice>
              <mc:Fallback>
                <p:oleObj name="Equation" r:id="rId6" imgW="58216800" imgH="4686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9352FBDA-A0A8-0DA3-ED1A-38DD10A0E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8001000" cy="642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D363905-D4ED-5881-84F3-7D510B370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638800"/>
          <a:ext cx="8686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622900" imgH="4686300" progId="Equation.DSMT4">
                  <p:embed/>
                </p:oleObj>
              </mc:Choice>
              <mc:Fallback>
                <p:oleObj name="Equation" r:id="rId8" imgW="81622900" imgH="4686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D363905-D4ED-5881-84F3-7D510B370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8800"/>
                        <a:ext cx="8686800" cy="4968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Slide Number Placeholder 14">
            <a:extLst>
              <a:ext uri="{FF2B5EF4-FFF2-40B4-BE49-F238E27FC236}">
                <a16:creationId xmlns:a16="http://schemas.microsoft.com/office/drawing/2014/main" id="{78E77BD8-4D6F-C8F4-F0AE-1A3553F38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7BDE7C-F32C-2241-9FEC-794A06574701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5" grpId="0"/>
      <p:bldP spid="76807" grpId="0"/>
      <p:bldP spid="76808" grpId="0"/>
      <p:bldP spid="76809" grpId="0"/>
      <p:bldP spid="768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4E008674-0622-6E62-F168-43A3E3B1F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69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Complement of a binary number</a:t>
            </a:r>
          </a:p>
        </p:txBody>
      </p:sp>
      <p:sp>
        <p:nvSpPr>
          <p:cNvPr id="123907" name="Text Box 3">
            <a:extLst>
              <a:ext uri="{FF2B5EF4-FFF2-40B4-BE49-F238E27FC236}">
                <a16:creationId xmlns:a16="http://schemas.microsoft.com/office/drawing/2014/main" id="{67345013-8E8B-9C10-D157-690D06ED6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95400"/>
            <a:ext cx="2203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inary system:</a:t>
            </a:r>
          </a:p>
        </p:txBody>
      </p:sp>
      <p:sp>
        <p:nvSpPr>
          <p:cNvPr id="123908" name="Line 4">
            <a:extLst>
              <a:ext uri="{FF2B5EF4-FFF2-40B4-BE49-F238E27FC236}">
                <a16:creationId xmlns:a16="http://schemas.microsoft.com/office/drawing/2014/main" id="{5F848190-93E0-628F-6545-27BBEF4C18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1066800"/>
            <a:ext cx="8382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09" name="Text Box 5">
            <a:extLst>
              <a:ext uri="{FF2B5EF4-FFF2-40B4-BE49-F238E27FC236}">
                <a16:creationId xmlns:a16="http://schemas.microsoft.com/office/drawing/2014/main" id="{0672761C-31BC-67D2-BF3E-AEC841730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762000"/>
            <a:ext cx="233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’s complement</a:t>
            </a:r>
          </a:p>
        </p:txBody>
      </p:sp>
      <p:sp>
        <p:nvSpPr>
          <p:cNvPr id="123910" name="Line 6">
            <a:extLst>
              <a:ext uri="{FF2B5EF4-FFF2-40B4-BE49-F238E27FC236}">
                <a16:creationId xmlns:a16="http://schemas.microsoft.com/office/drawing/2014/main" id="{2A945725-C83B-8E5A-F937-9F60F3C5C7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524000"/>
            <a:ext cx="7620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1" name="Text Box 7">
            <a:extLst>
              <a:ext uri="{FF2B5EF4-FFF2-40B4-BE49-F238E27FC236}">
                <a16:creationId xmlns:a16="http://schemas.microsoft.com/office/drawing/2014/main" id="{F8514DD1-CB73-90ED-2795-1394C4D8A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600200"/>
            <a:ext cx="233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2’s complement</a:t>
            </a:r>
          </a:p>
        </p:txBody>
      </p:sp>
      <p:sp>
        <p:nvSpPr>
          <p:cNvPr id="123912" name="Text Box 8">
            <a:extLst>
              <a:ext uri="{FF2B5EF4-FFF2-40B4-BE49-F238E27FC236}">
                <a16:creationId xmlns:a16="http://schemas.microsoft.com/office/drawing/2014/main" id="{B77A7ED0-77C5-3A3D-5B3E-919433A98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62200"/>
            <a:ext cx="6194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’s complement of n-bit number x  is 2</a:t>
            </a:r>
            <a:r>
              <a:rPr lang="en-US" altLang="en-US" sz="2400" baseline="30000">
                <a:latin typeface="Arial" panose="020B0604020202020204" pitchFamily="34" charset="0"/>
              </a:rPr>
              <a:t>n</a:t>
            </a:r>
            <a:r>
              <a:rPr lang="en-US" altLang="en-US" sz="2400">
                <a:latin typeface="Arial" panose="020B0604020202020204" pitchFamily="34" charset="0"/>
              </a:rPr>
              <a:t> -1 -x</a:t>
            </a:r>
          </a:p>
        </p:txBody>
      </p:sp>
      <p:sp>
        <p:nvSpPr>
          <p:cNvPr id="123913" name="Text Box 9">
            <a:extLst>
              <a:ext uri="{FF2B5EF4-FFF2-40B4-BE49-F238E27FC236}">
                <a16:creationId xmlns:a16="http://schemas.microsoft.com/office/drawing/2014/main" id="{58B78F46-8386-12B5-B2C7-3FE102AC7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0"/>
            <a:ext cx="5921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2’s complement of n-bit number x  is 2</a:t>
            </a:r>
            <a:r>
              <a:rPr lang="en-US" altLang="en-US" sz="2400" baseline="30000">
                <a:latin typeface="Arial" panose="020B0604020202020204" pitchFamily="34" charset="0"/>
              </a:rPr>
              <a:t>n</a:t>
            </a:r>
            <a:r>
              <a:rPr lang="en-US" altLang="en-US" sz="2400">
                <a:latin typeface="Arial" panose="020B0604020202020204" pitchFamily="34" charset="0"/>
              </a:rPr>
              <a:t>  -x</a:t>
            </a:r>
          </a:p>
        </p:txBody>
      </p:sp>
      <p:sp>
        <p:nvSpPr>
          <p:cNvPr id="123914" name="Text Box 10">
            <a:extLst>
              <a:ext uri="{FF2B5EF4-FFF2-40B4-BE49-F238E27FC236}">
                <a16:creationId xmlns:a16="http://schemas.microsoft.com/office/drawing/2014/main" id="{E6035742-B87D-B4B7-0C23-394DE007E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86200"/>
            <a:ext cx="368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’s complement of 1011 ?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C50B8D6-EA0A-B10F-7A0C-F3EBEAD82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733800"/>
          <a:ext cx="2057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43500" imgH="4686300" progId="Equation.DSMT4">
                  <p:embed/>
                </p:oleObj>
              </mc:Choice>
              <mc:Fallback>
                <p:oleObj name="Equation" r:id="rId2" imgW="17843500" imgH="46863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1C50B8D6-EA0A-B10F-7A0C-F3EBEAD82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2057400" cy="538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0C62690-6C3D-5DEA-299A-99E69BCC7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810000"/>
          <a:ext cx="307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95500" imgH="4102100" progId="Equation.DSMT4">
                  <p:embed/>
                </p:oleObj>
              </mc:Choice>
              <mc:Fallback>
                <p:oleObj name="Equation" r:id="rId4" imgW="27495500" imgH="41021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0C62690-6C3D-5DEA-299A-99E69BCC7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10000"/>
                        <a:ext cx="3070225" cy="4572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21DE8D5-75A8-1FC9-84A5-12CC79B6F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410200"/>
          <a:ext cx="5800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75400" imgH="4686300" progId="Equation.DSMT4">
                  <p:embed/>
                </p:oleObj>
              </mc:Choice>
              <mc:Fallback>
                <p:oleObj name="Equation" r:id="rId6" imgW="44475400" imgH="4686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921DE8D5-75A8-1FC9-84A5-12CC79B6F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5800725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0711D4-A619-9D3A-C01E-76A13743D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6073775"/>
          <a:ext cx="1828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0" imgH="4102100" progId="Equation.DSMT4">
                  <p:embed/>
                </p:oleObj>
              </mc:Choice>
              <mc:Fallback>
                <p:oleObj name="Equation" r:id="rId8" imgW="13462000" imgH="41021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A0711D4-A619-9D3A-C01E-76A13743D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073775"/>
                        <a:ext cx="1828800" cy="5556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0" name="Text Box 16">
            <a:extLst>
              <a:ext uri="{FF2B5EF4-FFF2-40B4-BE49-F238E27FC236}">
                <a16:creationId xmlns:a16="http://schemas.microsoft.com/office/drawing/2014/main" id="{8E2BAFC2-CEBE-A604-5F3D-D2AC46090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95800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1’s complement is simply obtained by flipping a bit (changing 1 to 0 and 0 to 1)</a:t>
            </a:r>
          </a:p>
        </p:txBody>
      </p:sp>
      <p:sp>
        <p:nvSpPr>
          <p:cNvPr id="25616" name="Slide Number Placeholder 15">
            <a:extLst>
              <a:ext uri="{FF2B5EF4-FFF2-40B4-BE49-F238E27FC236}">
                <a16:creationId xmlns:a16="http://schemas.microsoft.com/office/drawing/2014/main" id="{5827AA1D-8524-BDB1-20D5-2AE663013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D9E1DD-6E82-4148-9BAE-641EB857B96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  <p:bldP spid="123909" grpId="0"/>
      <p:bldP spid="123911" grpId="0"/>
      <p:bldP spid="123912" grpId="0"/>
      <p:bldP spid="123913" grpId="0"/>
      <p:bldP spid="123914" grpId="0"/>
      <p:bldP spid="1239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35D0B6B4-406A-38B8-7EA4-994201AD8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04800"/>
          <a:ext cx="8763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04600" imgH="9359900" progId="Equation.DSMT4">
                  <p:embed/>
                </p:oleObj>
              </mc:Choice>
              <mc:Fallback>
                <p:oleObj name="Equation" r:id="rId2" imgW="74904600" imgH="9359900" progId="Equation.DSMT4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35D0B6B4-406A-38B8-7EA4-994201AD8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763000" cy="10937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BB8F7BD-7615-1773-A27D-F9693EE79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600200"/>
          <a:ext cx="5146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957500" imgH="4686300" progId="Equation.DSMT4">
                  <p:embed/>
                </p:oleObj>
              </mc:Choice>
              <mc:Fallback>
                <p:oleObj name="Equation" r:id="rId4" imgW="40957500" imgH="4686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2BB8F7BD-7615-1773-A27D-F9693EE79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5146675" cy="587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D4549FC-3663-6332-1069-CC2CA6620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429000"/>
          <a:ext cx="175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0" imgH="4102100" progId="Equation.DSMT4">
                  <p:embed/>
                </p:oleObj>
              </mc:Choice>
              <mc:Fallback>
                <p:oleObj name="Equation" r:id="rId6" imgW="13462000" imgH="41021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7D4549FC-3663-6332-1069-CC2CA6620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1754188" cy="5334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5">
            <a:extLst>
              <a:ext uri="{FF2B5EF4-FFF2-40B4-BE49-F238E27FC236}">
                <a16:creationId xmlns:a16="http://schemas.microsoft.com/office/drawing/2014/main" id="{9B40C192-BC29-ED87-EE1F-52A3610B9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8285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eave all least significant 0’s as they are, leave first 1 unchanged and then flip all subsequent bit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0BDCAB-BD43-959D-559E-E5F64D625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343400"/>
          <a:ext cx="3222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653500" imgH="4102100" progId="Equation.DSMT4">
                  <p:embed/>
                </p:oleObj>
              </mc:Choice>
              <mc:Fallback>
                <p:oleObj name="Equation" r:id="rId8" imgW="21653500" imgH="41021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80BDCAB-BD43-959D-559E-E5F64D625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3222625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24468C0-093B-763F-85FF-90517A6D1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562600"/>
          <a:ext cx="588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497000" imgH="4102100" progId="Equation.DSMT4">
                  <p:embed/>
                </p:oleObj>
              </mc:Choice>
              <mc:Fallback>
                <p:oleObj name="Equation" r:id="rId10" imgW="39497000" imgH="41021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24468C0-093B-763F-85FF-90517A6D1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5880100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Slide Number Placeholder 7">
            <a:extLst>
              <a:ext uri="{FF2B5EF4-FFF2-40B4-BE49-F238E27FC236}">
                <a16:creationId xmlns:a16="http://schemas.microsoft.com/office/drawing/2014/main" id="{DB1E7056-CCA8-B92C-E32F-BA23F45D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0F9C06-2443-5345-B329-457A64A2DDDA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1BFD94B4-2213-6C3C-B653-23281E39B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6200" y="-76200"/>
            <a:ext cx="8229600" cy="1143000"/>
          </a:xfrm>
        </p:spPr>
        <p:txBody>
          <a:bodyPr/>
          <a:lstStyle/>
          <a:p>
            <a:r>
              <a:rPr lang="en-IN" altLang="en-US" sz="3600">
                <a:solidFill>
                  <a:srgbClr val="FF0000"/>
                </a:solidFill>
              </a:rPr>
              <a:t>Arithmetic Including Negative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341C3F-1129-8A6A-268E-EBBAB31324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89038"/>
            <a:ext cx="10134600" cy="4525962"/>
          </a:xfrm>
        </p:spPr>
        <p:txBody>
          <a:bodyPr/>
          <a:lstStyle/>
          <a:p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A digital system has finite number of bits</a:t>
            </a:r>
          </a:p>
          <a:p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For n bits available, 2</a:t>
            </a:r>
            <a:r>
              <a:rPr lang="en-IN" altLang="en-US" sz="2000" baseline="30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 unique numbers can be represented</a:t>
            </a:r>
          </a:p>
          <a:p>
            <a:endParaRPr lang="en-I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There is need to be able to represent negative number</a:t>
            </a:r>
          </a:p>
          <a:p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We would like a link between negative and positive number</a:t>
            </a:r>
          </a:p>
          <a:p>
            <a:pPr lvl="1"/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Likely to make the math easy</a:t>
            </a:r>
          </a:p>
          <a:p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We would like to have a unique representation of zero</a:t>
            </a:r>
          </a:p>
          <a:p>
            <a:endParaRPr lang="en-I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We would like to do arithmetic (addition and subtraction) </a:t>
            </a:r>
          </a:p>
          <a:p>
            <a:r>
              <a:rPr lang="en-IN" altLang="en-US" sz="1800">
                <a:latin typeface="Arial" panose="020B0604020202020204" pitchFamily="34" charset="0"/>
                <a:cs typeface="Arial" panose="020B0604020202020204" pitchFamily="34" charset="0"/>
              </a:rPr>
              <a:t>Positive and negative numbers are generated during arithmetic operations</a:t>
            </a:r>
          </a:p>
          <a:p>
            <a:endParaRPr lang="en-I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Finite size available to represent numbers will bring in constraints</a:t>
            </a:r>
          </a:p>
          <a:p>
            <a:r>
              <a:rPr lang="en-IN" altLang="en-US" sz="2000">
                <a:latin typeface="Arial" panose="020B0604020202020204" pitchFamily="34" charset="0"/>
                <a:cs typeface="Arial" panose="020B0604020202020204" pitchFamily="34" charset="0"/>
              </a:rPr>
              <a:t>But we want to optimise as much as possible within the constraints</a:t>
            </a:r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103E1678-B7B8-F9D1-AA11-203CABED89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F22983-BC6E-904C-B87F-27024D83A92A}" type="slidenum">
              <a:rPr lang="en-GB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GB" altLang="en-US" sz="1200">
              <a:solidFill>
                <a:srgbClr val="898989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3AC2C1AF-9A95-B7F5-5DDA-69C7210ED878}"/>
              </a:ext>
            </a:extLst>
          </p:cNvPr>
          <p:cNvGrpSpPr>
            <a:grpSpLocks/>
          </p:cNvGrpSpPr>
          <p:nvPr/>
        </p:nvGrpSpPr>
        <p:grpSpPr bwMode="auto">
          <a:xfrm>
            <a:off x="2363788" y="2387600"/>
            <a:ext cx="1885950" cy="4316413"/>
            <a:chOff x="2363710" y="2387222"/>
            <a:chExt cx="1886178" cy="4316663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12A87F9-6F42-00F2-02E2-F27C191B1051}"/>
                </a:ext>
              </a:extLst>
            </p:cNvPr>
            <p:cNvSpPr/>
            <p:nvPr/>
          </p:nvSpPr>
          <p:spPr>
            <a:xfrm>
              <a:off x="2363710" y="6426056"/>
              <a:ext cx="1886178" cy="27782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D7886CE-F205-5AA7-E2C0-5EE2D3E937EE}"/>
                </a:ext>
              </a:extLst>
            </p:cNvPr>
            <p:cNvSpPr/>
            <p:nvPr/>
          </p:nvSpPr>
          <p:spPr>
            <a:xfrm>
              <a:off x="2363710" y="2387222"/>
              <a:ext cx="1886178" cy="27782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51DDB5B2-F8B5-72A7-2626-52E2B53DF835}"/>
              </a:ext>
            </a:extLst>
          </p:cNvPr>
          <p:cNvGrpSpPr>
            <a:grpSpLocks/>
          </p:cNvGrpSpPr>
          <p:nvPr/>
        </p:nvGrpSpPr>
        <p:grpSpPr bwMode="auto">
          <a:xfrm>
            <a:off x="182563" y="2387600"/>
            <a:ext cx="1885950" cy="2433638"/>
            <a:chOff x="182599" y="2387222"/>
            <a:chExt cx="1886178" cy="2434405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0DA457D-EC6A-8917-C704-3B0A8D138BF0}"/>
                </a:ext>
              </a:extLst>
            </p:cNvPr>
            <p:cNvSpPr/>
            <p:nvPr/>
          </p:nvSpPr>
          <p:spPr>
            <a:xfrm>
              <a:off x="182599" y="4545315"/>
              <a:ext cx="1886178" cy="27631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51E523F-97AE-2A01-537D-1CF001941E46}"/>
                </a:ext>
              </a:extLst>
            </p:cNvPr>
            <p:cNvSpPr/>
            <p:nvPr/>
          </p:nvSpPr>
          <p:spPr>
            <a:xfrm>
              <a:off x="182599" y="2387222"/>
              <a:ext cx="1886178" cy="27631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</p:grpSp>
      <p:sp>
        <p:nvSpPr>
          <p:cNvPr id="88067" name="Text Box 3">
            <a:extLst>
              <a:ext uri="{FF2B5EF4-FFF2-40B4-BE49-F238E27FC236}">
                <a16:creationId xmlns:a16="http://schemas.microsoft.com/office/drawing/2014/main" id="{34961380-E9CD-7D10-4ECF-9242288B7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1095375"/>
            <a:ext cx="4429125" cy="646113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Extra bit needed to carry sign inform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“MSB” is often the sign bit </a:t>
            </a:r>
          </a:p>
        </p:txBody>
      </p:sp>
      <p:pic>
        <p:nvPicPr>
          <p:cNvPr id="88181" name="Group 117">
            <a:extLst>
              <a:ext uri="{FF2B5EF4-FFF2-40B4-BE49-F238E27FC236}">
                <a16:creationId xmlns:a16="http://schemas.microsoft.com/office/drawing/2014/main" id="{1DACD4CE-1079-220D-C788-7586FF0A9C23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19558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239" name="Group 175">
            <a:extLst>
              <a:ext uri="{FF2B5EF4-FFF2-40B4-BE49-F238E27FC236}">
                <a16:creationId xmlns:a16="http://schemas.microsoft.com/office/drawing/2014/main" id="{83BD0590-9DA5-C431-DFF5-E60BEC32B77A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1917700"/>
            <a:ext cx="19431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296" name="Group 232">
            <a:extLst>
              <a:ext uri="{FF2B5EF4-FFF2-40B4-BE49-F238E27FC236}">
                <a16:creationId xmlns:a16="http://schemas.microsoft.com/office/drawing/2014/main" id="{55E3BEF6-27D9-1154-23CF-9AF0AAA6C1A5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1905000"/>
            <a:ext cx="1981200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itle 2">
            <a:extLst>
              <a:ext uri="{FF2B5EF4-FFF2-40B4-BE49-F238E27FC236}">
                <a16:creationId xmlns:a16="http://schemas.microsoft.com/office/drawing/2014/main" id="{CEAABA80-CFF9-3048-8FEB-F508E4783C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33400" y="-228600"/>
            <a:ext cx="8229600" cy="1143000"/>
          </a:xfrm>
        </p:spPr>
        <p:txBody>
          <a:bodyPr/>
          <a:lstStyle/>
          <a:p>
            <a:r>
              <a:rPr lang="en-IN" altLang="en-US" sz="2800">
                <a:solidFill>
                  <a:srgbClr val="FF0000"/>
                </a:solidFill>
              </a:rPr>
              <a:t>Representing Positive and Negative Numbers</a:t>
            </a:r>
          </a:p>
        </p:txBody>
      </p:sp>
      <p:sp>
        <p:nvSpPr>
          <p:cNvPr id="20488" name="Slide Number Placeholder 1">
            <a:extLst>
              <a:ext uri="{FF2B5EF4-FFF2-40B4-BE49-F238E27FC236}">
                <a16:creationId xmlns:a16="http://schemas.microsoft.com/office/drawing/2014/main" id="{04400439-B873-C757-4F81-C503506474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B8F095-A8B1-FC4D-AC4C-4362DA28989D}" type="slidenum">
              <a:rPr lang="en-GB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23FDEF8E-8DAC-9E2D-04DF-639707014EC7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2063750"/>
            <a:ext cx="2032000" cy="646113"/>
            <a:chOff x="6947992" y="2064057"/>
            <a:chExt cx="2032535" cy="64633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AB3DF872-66DF-42A9-FC6D-D12FC65768FB}"/>
                </a:ext>
              </a:extLst>
            </p:cNvPr>
            <p:cNvCxnSpPr/>
            <p:nvPr/>
          </p:nvCxnSpPr>
          <p:spPr>
            <a:xfrm flipH="1">
              <a:off x="6947992" y="2492827"/>
              <a:ext cx="36045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19" name="TextBox 11">
              <a:extLst>
                <a:ext uri="{FF2B5EF4-FFF2-40B4-BE49-F238E27FC236}">
                  <a16:creationId xmlns:a16="http://schemas.microsoft.com/office/drawing/2014/main" id="{322F9449-BF7C-E1FC-0249-FEAE9F0BA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1098" y="2064057"/>
              <a:ext cx="165942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Unique zero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representation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9762BAAB-EEB5-FA7D-8243-D6A32840514A}"/>
              </a:ext>
            </a:extLst>
          </p:cNvPr>
          <p:cNvGrpSpPr>
            <a:grpSpLocks/>
          </p:cNvGrpSpPr>
          <p:nvPr/>
        </p:nvGrpSpPr>
        <p:grpSpPr bwMode="auto">
          <a:xfrm>
            <a:off x="6981825" y="2646363"/>
            <a:ext cx="1843088" cy="1879600"/>
            <a:chOff x="6982419" y="2645713"/>
            <a:chExt cx="1842076" cy="1880285"/>
          </a:xfrm>
        </p:grpSpPr>
        <p:sp>
          <p:nvSpPr>
            <p:cNvPr id="8" name="Right Brace 7">
              <a:extLst>
                <a:ext uri="{FF2B5EF4-FFF2-40B4-BE49-F238E27FC236}">
                  <a16:creationId xmlns:a16="http://schemas.microsoft.com/office/drawing/2014/main" id="{537BF083-547B-8ECA-368A-BDDD45364B55}"/>
                </a:ext>
              </a:extLst>
            </p:cNvPr>
            <p:cNvSpPr/>
            <p:nvPr/>
          </p:nvSpPr>
          <p:spPr>
            <a:xfrm>
              <a:off x="6982419" y="2645713"/>
              <a:ext cx="360165" cy="1880285"/>
            </a:xfrm>
            <a:prstGeom prst="rightBrace">
              <a:avLst>
                <a:gd name="adj1" fmla="val 44188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20517" name="TextBox 21">
              <a:extLst>
                <a:ext uri="{FF2B5EF4-FFF2-40B4-BE49-F238E27FC236}">
                  <a16:creationId xmlns:a16="http://schemas.microsoft.com/office/drawing/2014/main" id="{6A2F1168-3C37-0BAA-6428-F3BE19B6A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1779" y="3262689"/>
              <a:ext cx="149271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</a:t>
              </a:r>
              <a:r>
                <a:rPr lang="en-IN" altLang="en-US" sz="1800" baseline="30000">
                  <a:latin typeface="Arial" panose="020B0604020202020204" pitchFamily="34" charset="0"/>
                </a:rPr>
                <a:t>n-1</a:t>
              </a:r>
              <a:r>
                <a:rPr lang="en-IN" altLang="en-US" sz="1800">
                  <a:latin typeface="Arial" panose="020B0604020202020204" pitchFamily="34" charset="0"/>
                </a:rPr>
                <a:t> – 1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positive nos.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AA91DC0-EB22-C018-40B8-B7EEB880C73F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4545013"/>
            <a:ext cx="1960562" cy="2157412"/>
            <a:chOff x="6947992" y="4544568"/>
            <a:chExt cx="1961151" cy="2157345"/>
          </a:xfrm>
        </p:grpSpPr>
        <p:sp>
          <p:nvSpPr>
            <p:cNvPr id="18" name="Right Brace 17">
              <a:extLst>
                <a:ext uri="{FF2B5EF4-FFF2-40B4-BE49-F238E27FC236}">
                  <a16:creationId xmlns:a16="http://schemas.microsoft.com/office/drawing/2014/main" id="{BBFB84B3-845A-B45B-1545-32C188298406}"/>
                </a:ext>
              </a:extLst>
            </p:cNvPr>
            <p:cNvSpPr/>
            <p:nvPr/>
          </p:nvSpPr>
          <p:spPr>
            <a:xfrm>
              <a:off x="6947992" y="4544568"/>
              <a:ext cx="360470" cy="2157345"/>
            </a:xfrm>
            <a:prstGeom prst="rightBrace">
              <a:avLst>
                <a:gd name="adj1" fmla="val 44188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20515" name="TextBox 22">
              <a:extLst>
                <a:ext uri="{FF2B5EF4-FFF2-40B4-BE49-F238E27FC236}">
                  <a16:creationId xmlns:a16="http://schemas.microsoft.com/office/drawing/2014/main" id="{5B5E3542-4F5E-6AF2-BD61-6640D6ED8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52307" y="5286511"/>
              <a:ext cx="155683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</a:t>
              </a:r>
              <a:r>
                <a:rPr lang="en-IN" altLang="en-US" sz="1800" baseline="30000">
                  <a:latin typeface="Arial" panose="020B0604020202020204" pitchFamily="34" charset="0"/>
                </a:rPr>
                <a:t>n-1</a:t>
              </a:r>
              <a:endParaRPr lang="en-IN" altLang="en-US" sz="18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negative nos.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F409289-F181-81E2-D209-87FADDADC3D9}"/>
              </a:ext>
            </a:extLst>
          </p:cNvPr>
          <p:cNvGrpSpPr>
            <a:grpSpLocks/>
          </p:cNvGrpSpPr>
          <p:nvPr/>
        </p:nvGrpSpPr>
        <p:grpSpPr bwMode="auto">
          <a:xfrm>
            <a:off x="6440488" y="2492375"/>
            <a:ext cx="336550" cy="1911350"/>
            <a:chOff x="6441146" y="2492896"/>
            <a:chExt cx="336590" cy="1911359"/>
          </a:xfrm>
        </p:grpSpPr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EBDC40FB-0C22-5843-8F3C-CFE636159E93}"/>
                </a:ext>
              </a:extLst>
            </p:cNvPr>
            <p:cNvCxnSpPr>
              <a:cxnSpLocks/>
            </p:cNvCxnSpPr>
            <p:nvPr/>
          </p:nvCxnSpPr>
          <p:spPr>
            <a:xfrm>
              <a:off x="6441146" y="2492896"/>
              <a:ext cx="0" cy="19113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13" name="TextBox 23">
              <a:extLst>
                <a:ext uri="{FF2B5EF4-FFF2-40B4-BE49-F238E27FC236}">
                  <a16:creationId xmlns:a16="http://schemas.microsoft.com/office/drawing/2014/main" id="{BCF623E0-59B3-95FC-C302-9CDC353EC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6113932" y="3492892"/>
              <a:ext cx="1019831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400">
                  <a:latin typeface="Arial" panose="020B0604020202020204" pitchFamily="34" charset="0"/>
                </a:rPr>
                <a:t>magnitude</a:t>
              </a: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E2EF3A0-9F25-0CDF-AE6E-FDE47E540DFA}"/>
              </a:ext>
            </a:extLst>
          </p:cNvPr>
          <p:cNvGrpSpPr>
            <a:grpSpLocks/>
          </p:cNvGrpSpPr>
          <p:nvPr/>
        </p:nvGrpSpPr>
        <p:grpSpPr bwMode="auto">
          <a:xfrm>
            <a:off x="6418263" y="4624388"/>
            <a:ext cx="357187" cy="1970087"/>
            <a:chOff x="6418486" y="4624100"/>
            <a:chExt cx="357457" cy="1970356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065DECB6-E63D-2C1B-1064-FB1343313E9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18486" y="4624100"/>
              <a:ext cx="0" cy="19703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11" name="TextBox 35">
              <a:extLst>
                <a:ext uri="{FF2B5EF4-FFF2-40B4-BE49-F238E27FC236}">
                  <a16:creationId xmlns:a16="http://schemas.microsoft.com/office/drawing/2014/main" id="{28318266-B5F7-99B2-77AD-D216AAC33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6112139" y="5342075"/>
              <a:ext cx="1019831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400">
                  <a:latin typeface="Arial" panose="020B0604020202020204" pitchFamily="34" charset="0"/>
                </a:rPr>
                <a:t>magnitude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19297684-DB11-7B6E-5A87-3A1AF7188393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525713"/>
            <a:ext cx="385762" cy="1911350"/>
            <a:chOff x="1547664" y="2525752"/>
            <a:chExt cx="386209" cy="1911359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8DC91E33-4039-729E-51C7-7FE9AFF7A44F}"/>
                </a:ext>
              </a:extLst>
            </p:cNvPr>
            <p:cNvCxnSpPr>
              <a:cxnSpLocks/>
            </p:cNvCxnSpPr>
            <p:nvPr/>
          </p:nvCxnSpPr>
          <p:spPr>
            <a:xfrm>
              <a:off x="1547664" y="2525752"/>
              <a:ext cx="0" cy="19113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09" name="TextBox 38">
              <a:extLst>
                <a:ext uri="{FF2B5EF4-FFF2-40B4-BE49-F238E27FC236}">
                  <a16:creationId xmlns:a16="http://schemas.microsoft.com/office/drawing/2014/main" id="{755AF00D-39AC-A6B4-9AE8-CCD0C87BA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270069" y="3385325"/>
              <a:ext cx="1019831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400">
                  <a:latin typeface="Arial" panose="020B0604020202020204" pitchFamily="34" charset="0"/>
                </a:rPr>
                <a:t>magnitude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7A55D19-22CE-688F-6AF5-4C00FEB78056}"/>
              </a:ext>
            </a:extLst>
          </p:cNvPr>
          <p:cNvGrpSpPr>
            <a:grpSpLocks/>
          </p:cNvGrpSpPr>
          <p:nvPr/>
        </p:nvGrpSpPr>
        <p:grpSpPr bwMode="auto">
          <a:xfrm>
            <a:off x="1550988" y="4683125"/>
            <a:ext cx="382587" cy="1911350"/>
            <a:chOff x="1551642" y="4683097"/>
            <a:chExt cx="382231" cy="1911359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5318D57-BC79-9356-AA3D-5FCD3118966C}"/>
                </a:ext>
              </a:extLst>
            </p:cNvPr>
            <p:cNvCxnSpPr>
              <a:cxnSpLocks/>
            </p:cNvCxnSpPr>
            <p:nvPr/>
          </p:nvCxnSpPr>
          <p:spPr>
            <a:xfrm>
              <a:off x="1551642" y="4683097"/>
              <a:ext cx="0" cy="19113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07" name="TextBox 39">
              <a:extLst>
                <a:ext uri="{FF2B5EF4-FFF2-40B4-BE49-F238E27FC236}">
                  <a16:creationId xmlns:a16="http://schemas.microsoft.com/office/drawing/2014/main" id="{3932FBB4-0B74-9988-78F9-26E79A7BE3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270069" y="5484887"/>
              <a:ext cx="1019831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400">
                  <a:latin typeface="Arial" panose="020B0604020202020204" pitchFamily="34" charset="0"/>
                </a:rPr>
                <a:t>magnitude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3168C2EB-96E2-091D-ED9D-9CA8E9602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4113213"/>
            <a:ext cx="1419225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1800">
                <a:latin typeface="Arial" panose="020B0604020202020204" pitchFamily="34" charset="0"/>
              </a:rPr>
              <a:t>2’s comp. o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IN" altLang="en-US" sz="1800">
                <a:latin typeface="Arial" panose="020B0604020202020204" pitchFamily="34" charset="0"/>
              </a:rPr>
              <a:t>0 and -8 are themselves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BEC5E7BF-3B16-C2DD-17A6-34C74977B0E9}"/>
              </a:ext>
            </a:extLst>
          </p:cNvPr>
          <p:cNvGrpSpPr>
            <a:grpSpLocks/>
          </p:cNvGrpSpPr>
          <p:nvPr/>
        </p:nvGrpSpPr>
        <p:grpSpPr bwMode="auto">
          <a:xfrm>
            <a:off x="3802063" y="2492375"/>
            <a:ext cx="336550" cy="1911350"/>
            <a:chOff x="3802572" y="2492896"/>
            <a:chExt cx="336590" cy="1911359"/>
          </a:xfrm>
        </p:grpSpPr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333F06AA-F64C-5E4B-3BA0-7C1B709B9238}"/>
                </a:ext>
              </a:extLst>
            </p:cNvPr>
            <p:cNvCxnSpPr>
              <a:cxnSpLocks/>
            </p:cNvCxnSpPr>
            <p:nvPr/>
          </p:nvCxnSpPr>
          <p:spPr>
            <a:xfrm>
              <a:off x="3802572" y="2492896"/>
              <a:ext cx="0" cy="19113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05" name="TextBox 47">
              <a:extLst>
                <a:ext uri="{FF2B5EF4-FFF2-40B4-BE49-F238E27FC236}">
                  <a16:creationId xmlns:a16="http://schemas.microsoft.com/office/drawing/2014/main" id="{DE081ED1-0228-F9AB-530E-EDC192213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475358" y="3492892"/>
              <a:ext cx="1019831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400">
                  <a:latin typeface="Arial" panose="020B0604020202020204" pitchFamily="34" charset="0"/>
                </a:rPr>
                <a:t>magnitude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1551D33-7BE7-9213-BEF0-1A8CA987CD15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4624388"/>
            <a:ext cx="357187" cy="1970087"/>
            <a:chOff x="3779912" y="4624100"/>
            <a:chExt cx="357457" cy="1970356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5E601B8A-5148-D46A-57AF-4684876A0B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79912" y="4624100"/>
              <a:ext cx="0" cy="19703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03" name="TextBox 48">
              <a:extLst>
                <a:ext uri="{FF2B5EF4-FFF2-40B4-BE49-F238E27FC236}">
                  <a16:creationId xmlns:a16="http://schemas.microsoft.com/office/drawing/2014/main" id="{626E725E-FF72-36C0-359D-5E37C5775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473565" y="5342075"/>
              <a:ext cx="1019831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400">
                  <a:latin typeface="Arial" panose="020B0604020202020204" pitchFamily="34" charset="0"/>
                </a:rPr>
                <a:t>magnitude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D8BF0C1-255B-4C5D-284D-8FD6DB04176B}"/>
              </a:ext>
            </a:extLst>
          </p:cNvPr>
          <p:cNvGrpSpPr>
            <a:grpSpLocks/>
          </p:cNvGrpSpPr>
          <p:nvPr/>
        </p:nvGrpSpPr>
        <p:grpSpPr bwMode="auto">
          <a:xfrm>
            <a:off x="4545013" y="1001713"/>
            <a:ext cx="4491037" cy="730250"/>
            <a:chOff x="4544348" y="1002405"/>
            <a:chExt cx="4492148" cy="729571"/>
          </a:xfrm>
        </p:grpSpPr>
        <p:sp>
          <p:nvSpPr>
            <p:cNvPr id="20500" name="TextBox 9">
              <a:extLst>
                <a:ext uri="{FF2B5EF4-FFF2-40B4-BE49-F238E27FC236}">
                  <a16:creationId xmlns:a16="http://schemas.microsoft.com/office/drawing/2014/main" id="{D5ECC2DC-2777-2F4E-4E63-AECEF78F3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512" y="1085645"/>
              <a:ext cx="4427984" cy="6463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Sign bit = 0 represents non-negative nos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Sign bit = 1 represents negative numbers</a:t>
              </a:r>
            </a:p>
          </p:txBody>
        </p:sp>
        <p:sp>
          <p:nvSpPr>
            <p:cNvPr id="20501" name="TextBox 3">
              <a:extLst>
                <a:ext uri="{FF2B5EF4-FFF2-40B4-BE49-F238E27FC236}">
                  <a16:creationId xmlns:a16="http://schemas.microsoft.com/office/drawing/2014/main" id="{77804C0C-CBED-E75B-9589-587A82B62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4348" y="1002405"/>
              <a:ext cx="873957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100">
                  <a:latin typeface="Arial" panose="020B0604020202020204" pitchFamily="34" charset="0"/>
                </a:rPr>
                <a:t>One option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E9694-3548-8573-F6AE-CB7C01B15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356B90-A7D4-ACC9-0A2C-A249BC320A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present –</a:t>
                </a:r>
                <a:r>
                  <a:rPr lang="en-US" dirty="0" err="1"/>
                  <a:t>ve</a:t>
                </a:r>
                <a:r>
                  <a:rPr lang="en-US" dirty="0"/>
                  <a:t> numbers as 2’s complement, i.e.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dirty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If the MSB is 0, take the number as positive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If the MSB is 1, take the 2’s complement to get the magnitude, and the sign is negative.</a:t>
                </a:r>
              </a:p>
              <a:p>
                <a:r>
                  <a:rPr lang="en-US" dirty="0"/>
                  <a:t>Advantage of 2’s complement: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sz="2400" dirty="0"/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356B90-A7D4-ACC9-0A2C-A249BC320A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81" r="-2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0B9A46-CA68-1C00-7A1F-BBC4652C9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B0135C-07FB-7E4D-BFF7-4AA1A0A5BB80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819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0C7D9054-2812-7631-1081-62C6F16886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52400" y="-76200"/>
            <a:ext cx="8229600" cy="1143000"/>
          </a:xfrm>
        </p:spPr>
        <p:txBody>
          <a:bodyPr/>
          <a:lstStyle/>
          <a:p>
            <a:r>
              <a:rPr lang="en-IN" altLang="en-US">
                <a:solidFill>
                  <a:srgbClr val="FF0000"/>
                </a:solidFill>
              </a:rPr>
              <a:t>Arithmetic with 2’s Complement</a:t>
            </a:r>
          </a:p>
        </p:txBody>
      </p:sp>
      <p:pic>
        <p:nvPicPr>
          <p:cNvPr id="22530" name="Content Placeholder 3">
            <a:extLst>
              <a:ext uri="{FF2B5EF4-FFF2-40B4-BE49-F238E27FC236}">
                <a16:creationId xmlns:a16="http://schemas.microsoft.com/office/drawing/2014/main" id="{1A4C6806-D3DD-0128-859F-903BD1184198}"/>
              </a:ext>
            </a:extLst>
          </p:cNvPr>
          <p:cNvPicPr>
            <a:picLocks noGrp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400" y="1587500"/>
            <a:ext cx="8318500" cy="4874400"/>
          </a:xfrm>
        </p:spPr>
      </p:pic>
      <p:sp>
        <p:nvSpPr>
          <p:cNvPr id="22531" name="Slide Number Placeholder 2">
            <a:extLst>
              <a:ext uri="{FF2B5EF4-FFF2-40B4-BE49-F238E27FC236}">
                <a16:creationId xmlns:a16="http://schemas.microsoft.com/office/drawing/2014/main" id="{ACB8A33B-6234-1394-8006-00D2B8F8C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F3E71C-564B-F747-8B0F-407FB7F53ECB}" type="slidenum">
              <a:rPr lang="en-GB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566782D-6594-3922-8EB8-94885A60D7A9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2955925"/>
            <a:ext cx="1169988" cy="473075"/>
            <a:chOff x="5580112" y="2956302"/>
            <a:chExt cx="1170131" cy="472698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21CEFEE-C661-445A-18FC-85CCDCDF70AA}"/>
                </a:ext>
              </a:extLst>
            </p:cNvPr>
            <p:cNvCxnSpPr/>
            <p:nvPr/>
          </p:nvCxnSpPr>
          <p:spPr>
            <a:xfrm flipH="1">
              <a:off x="5580112" y="3140305"/>
              <a:ext cx="215926" cy="2886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37" name="TextBox 8">
              <a:extLst>
                <a:ext uri="{FF2B5EF4-FFF2-40B4-BE49-F238E27FC236}">
                  <a16:creationId xmlns:a16="http://schemas.microsoft.com/office/drawing/2014/main" id="{BA49AB02-984F-1328-C6D1-0C4C34EC6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6136" y="2956302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for LSB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73AA8F5-2FD7-6023-CC3E-70FC2AA843F6}"/>
              </a:ext>
            </a:extLst>
          </p:cNvPr>
          <p:cNvGrpSpPr>
            <a:grpSpLocks/>
          </p:cNvGrpSpPr>
          <p:nvPr/>
        </p:nvGrpSpPr>
        <p:grpSpPr bwMode="auto">
          <a:xfrm>
            <a:off x="7827963" y="2955925"/>
            <a:ext cx="1192212" cy="473075"/>
            <a:chOff x="7812360" y="2956302"/>
            <a:chExt cx="1191740" cy="472698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878578E-EEF0-0285-41C9-C93F592F97FE}"/>
                </a:ext>
              </a:extLst>
            </p:cNvPr>
            <p:cNvCxnSpPr/>
            <p:nvPr/>
          </p:nvCxnSpPr>
          <p:spPr>
            <a:xfrm flipH="1">
              <a:off x="7812360" y="3140305"/>
              <a:ext cx="215815" cy="2886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35" name="TextBox 9">
              <a:extLst>
                <a:ext uri="{FF2B5EF4-FFF2-40B4-BE49-F238E27FC236}">
                  <a16:creationId xmlns:a16="http://schemas.microsoft.com/office/drawing/2014/main" id="{4386B15F-78DA-C8EA-EF95-09FEFC079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85873" y="2956302"/>
              <a:ext cx="10182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for MSB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85A8B4E-5EE1-1F6D-9053-2B9D4004AA62}"/>
                  </a:ext>
                </a:extLst>
              </p:cNvPr>
              <p:cNvSpPr txBox="1"/>
              <p:nvPr/>
            </p:nvSpPr>
            <p:spPr>
              <a:xfrm>
                <a:off x="6418263" y="5254666"/>
                <a:ext cx="2819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85A8B4E-5EE1-1F6D-9053-2B9D4004A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63" y="5254666"/>
                <a:ext cx="2819400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>
            <a:extLst>
              <a:ext uri="{FF2B5EF4-FFF2-40B4-BE49-F238E27FC236}">
                <a16:creationId xmlns:a16="http://schemas.microsoft.com/office/drawing/2014/main" id="{9B5F8722-7B16-3146-FC98-8C362DB03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312738"/>
            <a:ext cx="11826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Example</a:t>
            </a:r>
          </a:p>
        </p:txBody>
      </p:sp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3C04AFF9-5A98-D715-BCFF-C1CEA79AC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692275"/>
          <a:ext cx="35814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3" imgW="2374900" imgH="1155700" progId="RFFlow4">
                  <p:embed/>
                </p:oleObj>
              </mc:Choice>
              <mc:Fallback>
                <p:oleObj name="RFFlow" r:id="rId3" imgW="2374900" imgH="1155700" progId="RFFlow4">
                  <p:embed/>
                  <p:pic>
                    <p:nvPicPr>
                      <p:cNvPr id="86020" name="Object 4">
                        <a:extLst>
                          <a:ext uri="{FF2B5EF4-FFF2-40B4-BE49-F238E27FC236}">
                            <a16:creationId xmlns:a16="http://schemas.microsoft.com/office/drawing/2014/main" id="{3C04AFF9-5A98-D715-BCFF-C1CEA79AC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92275"/>
                        <a:ext cx="35814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62A509A2-092B-DD40-5E43-F79E791C1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4963" y="1619250"/>
          <a:ext cx="35814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374900" imgH="1155700" progId="RFFlow4">
                  <p:embed/>
                </p:oleObj>
              </mc:Choice>
              <mc:Fallback>
                <p:oleObj name="RFFlow" r:id="rId5" imgW="2374900" imgH="1155700" progId="RFFlow4">
                  <p:embed/>
                  <p:pic>
                    <p:nvPicPr>
                      <p:cNvPr id="86021" name="Object 5">
                        <a:extLst>
                          <a:ext uri="{FF2B5EF4-FFF2-40B4-BE49-F238E27FC236}">
                            <a16:creationId xmlns:a16="http://schemas.microsoft.com/office/drawing/2014/main" id="{62A509A2-092B-DD40-5E43-F79E791C1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1619250"/>
                        <a:ext cx="35814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A8E10D82-3A4B-BE45-8CFB-AD83D6571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3627438"/>
          <a:ext cx="35814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7" imgW="2374900" imgH="1155700" progId="RFFlow4">
                  <p:embed/>
                </p:oleObj>
              </mc:Choice>
              <mc:Fallback>
                <p:oleObj name="RFFlow" r:id="rId7" imgW="2374900" imgH="1155700" progId="RFFlow4">
                  <p:embed/>
                  <p:pic>
                    <p:nvPicPr>
                      <p:cNvPr id="86022" name="Object 6">
                        <a:extLst>
                          <a:ext uri="{FF2B5EF4-FFF2-40B4-BE49-F238E27FC236}">
                            <a16:creationId xmlns:a16="http://schemas.microsoft.com/office/drawing/2014/main" id="{A8E10D82-3A4B-BE45-8CFB-AD83D6571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627438"/>
                        <a:ext cx="35814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588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Line 7">
            <a:extLst>
              <a:ext uri="{FF2B5EF4-FFF2-40B4-BE49-F238E27FC236}">
                <a16:creationId xmlns:a16="http://schemas.microsoft.com/office/drawing/2014/main" id="{CA8D7DF3-A54D-A9F1-F876-56A45033E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6763" y="5075238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4" name="Text Box 8">
            <a:extLst>
              <a:ext uri="{FF2B5EF4-FFF2-40B4-BE49-F238E27FC236}">
                <a16:creationId xmlns:a16="http://schemas.microsoft.com/office/drawing/2014/main" id="{7C7B7944-2601-F08E-6A38-0477AF6F9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5453063"/>
            <a:ext cx="297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2’s complement is 0011 = 3</a:t>
            </a:r>
          </a:p>
        </p:txBody>
      </p:sp>
      <p:graphicFrame>
        <p:nvGraphicFramePr>
          <p:cNvPr id="86025" name="Object 9">
            <a:extLst>
              <a:ext uri="{FF2B5EF4-FFF2-40B4-BE49-F238E27FC236}">
                <a16:creationId xmlns:a16="http://schemas.microsoft.com/office/drawing/2014/main" id="{9534DFEA-36EA-B0AB-0D1C-42D363E64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063" y="3535363"/>
          <a:ext cx="35814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9" imgW="2374900" imgH="1155700" progId="RFFlow4">
                  <p:embed/>
                </p:oleObj>
              </mc:Choice>
              <mc:Fallback>
                <p:oleObj name="RFFlow" r:id="rId9" imgW="2374900" imgH="1155700" progId="RFFlow4">
                  <p:embed/>
                  <p:pic>
                    <p:nvPicPr>
                      <p:cNvPr id="86025" name="Object 9">
                        <a:extLst>
                          <a:ext uri="{FF2B5EF4-FFF2-40B4-BE49-F238E27FC236}">
                            <a16:creationId xmlns:a16="http://schemas.microsoft.com/office/drawing/2014/main" id="{9534DFEA-36EA-B0AB-0D1C-42D363E64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3535363"/>
                        <a:ext cx="35814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588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Line 10">
            <a:extLst>
              <a:ext uri="{FF2B5EF4-FFF2-40B4-BE49-F238E27FC236}">
                <a16:creationId xmlns:a16="http://schemas.microsoft.com/office/drawing/2014/main" id="{7A69E4E7-0535-2E46-8F49-4945CC764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5038" y="4981575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7" name="Text Box 11">
            <a:extLst>
              <a:ext uri="{FF2B5EF4-FFF2-40B4-BE49-F238E27FC236}">
                <a16:creationId xmlns:a16="http://schemas.microsoft.com/office/drawing/2014/main" id="{269F479D-9AD0-76F2-DA73-4856C4FE3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9038" y="5362575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2’s complement is 0111 = 7</a:t>
            </a:r>
          </a:p>
        </p:txBody>
      </p:sp>
      <p:sp>
        <p:nvSpPr>
          <p:cNvPr id="23562" name="Slide Number Placeholder 1">
            <a:extLst>
              <a:ext uri="{FF2B5EF4-FFF2-40B4-BE49-F238E27FC236}">
                <a16:creationId xmlns:a16="http://schemas.microsoft.com/office/drawing/2014/main" id="{30AD108B-DD7B-B784-6BD2-DC2F2B4B2C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555882-3006-1D46-833F-8471A4B12488}" type="slidenum">
              <a:rPr lang="en-GB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084FB0C-4D9C-732C-7155-91BFE1BBF464}"/>
              </a:ext>
            </a:extLst>
          </p:cNvPr>
          <p:cNvGrpSpPr>
            <a:grpSpLocks/>
          </p:cNvGrpSpPr>
          <p:nvPr/>
        </p:nvGrpSpPr>
        <p:grpSpPr bwMode="auto">
          <a:xfrm>
            <a:off x="7394575" y="1830388"/>
            <a:ext cx="1538288" cy="646112"/>
            <a:chOff x="7394264" y="1829830"/>
            <a:chExt cx="1538656" cy="646331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C8136F5-4C88-6CD2-540F-343AA1911B0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94264" y="2204607"/>
              <a:ext cx="36997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76" name="TextBox 11">
              <a:extLst>
                <a:ext uri="{FF2B5EF4-FFF2-40B4-BE49-F238E27FC236}">
                  <a16:creationId xmlns:a16="http://schemas.microsoft.com/office/drawing/2014/main" id="{2E40EC37-CF76-FA52-F2F6-1F7A0929F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4972" y="1829830"/>
              <a:ext cx="11679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’s comp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of +2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F44E373-F94E-2E28-D9CF-884759A06E24}"/>
              </a:ext>
            </a:extLst>
          </p:cNvPr>
          <p:cNvGrpSpPr>
            <a:grpSpLocks/>
          </p:cNvGrpSpPr>
          <p:nvPr/>
        </p:nvGrpSpPr>
        <p:grpSpPr bwMode="auto">
          <a:xfrm>
            <a:off x="7356475" y="3375025"/>
            <a:ext cx="1538288" cy="646113"/>
            <a:chOff x="7356164" y="3375390"/>
            <a:chExt cx="1538656" cy="646331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F71E4A73-8E49-337F-2C7E-CDF29E4661F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56164" y="3750166"/>
              <a:ext cx="36997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74" name="TextBox 24">
              <a:extLst>
                <a:ext uri="{FF2B5EF4-FFF2-40B4-BE49-F238E27FC236}">
                  <a16:creationId xmlns:a16="http://schemas.microsoft.com/office/drawing/2014/main" id="{94D6C800-817B-55ED-2A53-AA91C875F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6872" y="3375390"/>
              <a:ext cx="11679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’s comp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of +5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9B22C0E-998D-2D08-D89E-91233FA7C1C9}"/>
              </a:ext>
            </a:extLst>
          </p:cNvPr>
          <p:cNvGrpSpPr>
            <a:grpSpLocks/>
          </p:cNvGrpSpPr>
          <p:nvPr/>
        </p:nvGrpSpPr>
        <p:grpSpPr bwMode="auto">
          <a:xfrm>
            <a:off x="7394575" y="4059238"/>
            <a:ext cx="1752600" cy="646112"/>
            <a:chOff x="7394265" y="4058674"/>
            <a:chExt cx="1752186" cy="646331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AEDF726-0BBB-1E30-67E3-295BA5DC57C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394265" y="4149192"/>
              <a:ext cx="561842" cy="1873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72" name="TextBox 26">
              <a:extLst>
                <a:ext uri="{FF2B5EF4-FFF2-40B4-BE49-F238E27FC236}">
                  <a16:creationId xmlns:a16="http://schemas.microsoft.com/office/drawing/2014/main" id="{E65DF37E-3CF6-C40D-557E-662B18CD19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78503" y="4058674"/>
              <a:ext cx="11679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’s comp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of +2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43E61D-D87B-F257-994F-F77601D6DD48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3433763"/>
            <a:ext cx="1262063" cy="646112"/>
            <a:chOff x="1397662" y="3433929"/>
            <a:chExt cx="1261910" cy="64633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4FE43DB-8BC6-FB02-EBCE-3DCF2FA2808B}"/>
                </a:ext>
              </a:extLst>
            </p:cNvPr>
            <p:cNvCxnSpPr/>
            <p:nvPr/>
          </p:nvCxnSpPr>
          <p:spPr>
            <a:xfrm>
              <a:off x="2083379" y="3861111"/>
              <a:ext cx="57619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70" name="TextBox 32">
              <a:extLst>
                <a:ext uri="{FF2B5EF4-FFF2-40B4-BE49-F238E27FC236}">
                  <a16:creationId xmlns:a16="http://schemas.microsoft.com/office/drawing/2014/main" id="{04AC551F-0CD5-234A-484D-DBF278250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7662" y="3433929"/>
              <a:ext cx="11679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’s comp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of +5</a:t>
              </a:r>
            </a:p>
          </p:txBody>
        </p:sp>
      </p:grpSp>
      <p:sp>
        <p:nvSpPr>
          <p:cNvPr id="23567" name="TextBox 20">
            <a:extLst>
              <a:ext uri="{FF2B5EF4-FFF2-40B4-BE49-F238E27FC236}">
                <a16:creationId xmlns:a16="http://schemas.microsoft.com/office/drawing/2014/main" id="{22097D9F-698D-D676-12A9-8F76A9DD2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8" y="609600"/>
            <a:ext cx="6327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1800">
                <a:latin typeface="Arial" panose="020B0604020202020204" pitchFamily="34" charset="0"/>
              </a:rPr>
              <a:t>Adding or subtracting numbers with addition operation alon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  <p:bldP spid="860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B1EAF070-31BD-70DD-2BFD-84B9035E2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743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Numbers</a:t>
            </a:r>
          </a:p>
        </p:txBody>
      </p:sp>
      <p:sp>
        <p:nvSpPr>
          <p:cNvPr id="113672" name="Text Box 8">
            <a:extLst>
              <a:ext uri="{FF2B5EF4-FFF2-40B4-BE49-F238E27FC236}">
                <a16:creationId xmlns:a16="http://schemas.microsoft.com/office/drawing/2014/main" id="{F2B4EF5E-73DA-6363-F081-F47CFA6C5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281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Every number system is associated with a base or radix (no. of symbols)</a:t>
            </a:r>
          </a:p>
        </p:txBody>
      </p:sp>
      <p:sp>
        <p:nvSpPr>
          <p:cNvPr id="113673" name="Text Box 9">
            <a:extLst>
              <a:ext uri="{FF2B5EF4-FFF2-40B4-BE49-F238E27FC236}">
                <a16:creationId xmlns:a16="http://schemas.microsoft.com/office/drawing/2014/main" id="{95ECBEF6-6037-93A6-7CC0-70C026077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76600"/>
            <a:ext cx="861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decimal system </a:t>
            </a:r>
            <a:r>
              <a:rPr lang="en-US" altLang="en-US" sz="2400">
                <a:latin typeface="Arial" panose="020B0604020202020204" pitchFamily="34" charset="0"/>
              </a:rPr>
              <a:t>has a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base of 10 </a:t>
            </a:r>
            <a:r>
              <a:rPr lang="en-US" altLang="en-US" sz="2400">
                <a:latin typeface="Arial" panose="020B0604020202020204" pitchFamily="34" charset="0"/>
              </a:rPr>
              <a:t>and uses symbols (0,1,2,3,4,5,6,7,8,9) to represent numbers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8E76106-FA20-61E7-70A8-B16B62E93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3" y="2438400"/>
          <a:ext cx="8535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241400" imgH="5562600" progId="Equation.DSMT4">
                  <p:embed/>
                </p:oleObj>
              </mc:Choice>
              <mc:Fallback>
                <p:oleObj name="Equation" r:id="rId2" imgW="772414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58E76106-FA20-61E7-70A8-B16B62E93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2438400"/>
                        <a:ext cx="8535987" cy="614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Text Box 11">
            <a:extLst>
              <a:ext uri="{FF2B5EF4-FFF2-40B4-BE49-F238E27FC236}">
                <a16:creationId xmlns:a16="http://schemas.microsoft.com/office/drawing/2014/main" id="{6440A245-CD14-EEF0-FB3B-6351A34D3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14500"/>
            <a:ext cx="8281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A positional notation is commonly used to express numbers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384F495-0651-A658-3A5C-19E461ACD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419600"/>
          <a:ext cx="8542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318900" imgH="5562600" progId="Equation.DSMT4">
                  <p:embed/>
                </p:oleObj>
              </mc:Choice>
              <mc:Fallback>
                <p:oleObj name="Equation" r:id="rId4" imgW="623189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384F495-0651-A658-3A5C-19E461ACD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8542338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88CC96-ECB0-BA61-7CAF-AFC1F4A9B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5715000"/>
          <a:ext cx="8991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409800" imgH="5562600" progId="Equation.DSMT4">
                  <p:embed/>
                </p:oleObj>
              </mc:Choice>
              <mc:Fallback>
                <p:oleObj name="Equation" r:id="rId6" imgW="784098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F88CC96-ECB0-BA61-7CAF-AFC1F4A9B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15000"/>
                        <a:ext cx="8991600" cy="63817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72156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Slide Number Placeholder 12">
            <a:extLst>
              <a:ext uri="{FF2B5EF4-FFF2-40B4-BE49-F238E27FC236}">
                <a16:creationId xmlns:a16="http://schemas.microsoft.com/office/drawing/2014/main" id="{F5F3884E-57C1-9051-C6C3-0AEC06E11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166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0D1C2D-762B-F646-A407-BFB3A1984985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/>
      <p:bldP spid="113673" grpId="0"/>
      <p:bldP spid="1136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B1EAF070-31BD-70DD-2BFD-84B9035E2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743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Numbers</a:t>
            </a:r>
          </a:p>
        </p:txBody>
      </p:sp>
      <p:sp>
        <p:nvSpPr>
          <p:cNvPr id="113672" name="Text Box 8">
            <a:extLst>
              <a:ext uri="{FF2B5EF4-FFF2-40B4-BE49-F238E27FC236}">
                <a16:creationId xmlns:a16="http://schemas.microsoft.com/office/drawing/2014/main" id="{F2B4EF5E-73DA-6363-F081-F47CFA6C5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281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Every number system is associated with a base or radix (no. of symbols)</a:t>
            </a:r>
          </a:p>
        </p:txBody>
      </p:sp>
      <p:sp>
        <p:nvSpPr>
          <p:cNvPr id="113675" name="Text Box 11">
            <a:extLst>
              <a:ext uri="{FF2B5EF4-FFF2-40B4-BE49-F238E27FC236}">
                <a16:creationId xmlns:a16="http://schemas.microsoft.com/office/drawing/2014/main" id="{6440A245-CD14-EEF0-FB3B-6351A34D3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14500"/>
            <a:ext cx="8281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A positional notation is commonly used to express numbers</a:t>
            </a:r>
          </a:p>
        </p:txBody>
      </p:sp>
      <p:sp>
        <p:nvSpPr>
          <p:cNvPr id="4105" name="Slide Number Placeholder 12">
            <a:extLst>
              <a:ext uri="{FF2B5EF4-FFF2-40B4-BE49-F238E27FC236}">
                <a16:creationId xmlns:a16="http://schemas.microsoft.com/office/drawing/2014/main" id="{F5F3884E-57C1-9051-C6C3-0AEC06E11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166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0D1C2D-762B-F646-A407-BFB3A1984985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CC3AE8-1D62-0581-66EA-8F860F70AC17}"/>
                  </a:ext>
                </a:extLst>
              </p:cNvPr>
              <p:cNvSpPr txBox="1"/>
              <p:nvPr/>
            </p:nvSpPr>
            <p:spPr>
              <a:xfrm>
                <a:off x="1505341" y="2694464"/>
                <a:ext cx="5880905" cy="46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CC3AE8-1D62-0581-66EA-8F860F70AC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341" y="2694464"/>
                <a:ext cx="5880905" cy="460832"/>
              </a:xfrm>
              <a:prstGeom prst="rect">
                <a:avLst/>
              </a:prstGeom>
              <a:blipFill>
                <a:blip r:embed="rId2"/>
                <a:stretch>
                  <a:fillRect t="-18919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E1E487-49AB-855F-62AA-C33BEE1E7AA4}"/>
                  </a:ext>
                </a:extLst>
              </p:cNvPr>
              <p:cNvSpPr txBox="1"/>
              <p:nvPr/>
            </p:nvSpPr>
            <p:spPr>
              <a:xfrm>
                <a:off x="175219" y="3649282"/>
                <a:ext cx="8793561" cy="9451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E1E487-49AB-855F-62AA-C33BEE1E7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19" y="3649282"/>
                <a:ext cx="8793561" cy="945131"/>
              </a:xfrm>
              <a:prstGeom prst="rect">
                <a:avLst/>
              </a:prstGeom>
              <a:blipFill>
                <a:blip r:embed="rId3"/>
                <a:stretch>
                  <a:fillRect t="-666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5591835-6D79-61DA-0D2F-13BA0E37995B}"/>
                  </a:ext>
                </a:extLst>
              </p:cNvPr>
              <p:cNvSpPr txBox="1"/>
              <p:nvPr/>
            </p:nvSpPr>
            <p:spPr>
              <a:xfrm>
                <a:off x="227013" y="5319683"/>
                <a:ext cx="8247001" cy="8793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5591835-6D79-61DA-0D2F-13BA0E379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3" y="5319683"/>
                <a:ext cx="8247001" cy="879343"/>
              </a:xfrm>
              <a:prstGeom prst="rect">
                <a:avLst/>
              </a:prstGeom>
              <a:blipFill>
                <a:blip r:embed="rId4"/>
                <a:stretch>
                  <a:fillRect t="-5714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47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/>
      <p:bldP spid="113675" grpId="0"/>
      <p:bldP spid="3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2C71719B-18C1-A18C-36F0-AA5AB68EC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743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Numbers</a:t>
            </a:r>
          </a:p>
        </p:txBody>
      </p:sp>
      <p:sp>
        <p:nvSpPr>
          <p:cNvPr id="113677" name="Text Box 13">
            <a:extLst>
              <a:ext uri="{FF2B5EF4-FFF2-40B4-BE49-F238E27FC236}">
                <a16:creationId xmlns:a16="http://schemas.microsoft.com/office/drawing/2014/main" id="{0C73C91B-19D9-A4A9-1F67-040314ABD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octal number system </a:t>
            </a:r>
            <a:r>
              <a:rPr lang="en-US" altLang="en-US" sz="2400">
                <a:latin typeface="Arial" panose="020B0604020202020204" pitchFamily="34" charset="0"/>
              </a:rPr>
              <a:t>has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 base 8 </a:t>
            </a:r>
            <a:r>
              <a:rPr lang="en-US" altLang="en-US" sz="2400">
                <a:latin typeface="Arial" panose="020B0604020202020204" pitchFamily="34" charset="0"/>
              </a:rPr>
              <a:t>and uses symbols (0,1,2,3,4,5,6,7)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BB9D0C75-D7AF-0853-1AE1-8E3AE120F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057400"/>
          <a:ext cx="8339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295800" imgH="5562600" progId="Equation.DSMT4">
                  <p:embed/>
                </p:oleObj>
              </mc:Choice>
              <mc:Fallback>
                <p:oleObj name="Equation" r:id="rId2" imgW="552958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BB9D0C75-D7AF-0853-1AE1-8E3AE120F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8339138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2" name="Text Box 18">
            <a:extLst>
              <a:ext uri="{FF2B5EF4-FFF2-40B4-BE49-F238E27FC236}">
                <a16:creationId xmlns:a16="http://schemas.microsoft.com/office/drawing/2014/main" id="{3237B59F-53DA-F96C-A3E7-0CBD28F78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29000"/>
            <a:ext cx="5730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What decimal number does it represent?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3CB7F34-615D-53E1-C74B-331F5035D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98296"/>
              </p:ext>
            </p:extLst>
          </p:nvPr>
        </p:nvGraphicFramePr>
        <p:xfrm>
          <a:off x="228600" y="4267200"/>
          <a:ext cx="8447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465700" imgH="5562600" progId="Equation.DSMT4">
                  <p:embed/>
                </p:oleObj>
              </mc:Choice>
              <mc:Fallback>
                <p:oleObj name="Equation" r:id="rId4" imgW="684657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3CB7F34-615D-53E1-C74B-331F5035D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8447088" cy="685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Slide Number Placeholder 12">
            <a:extLst>
              <a:ext uri="{FF2B5EF4-FFF2-40B4-BE49-F238E27FC236}">
                <a16:creationId xmlns:a16="http://schemas.microsoft.com/office/drawing/2014/main" id="{63445640-AC95-CC71-4D8E-5D4BA03FF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8F0BD9-73F9-3040-826C-F69199E45D31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003596F-63BB-B361-D268-B9263C50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638800"/>
          <a:ext cx="37401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92400" imgH="5854700" progId="Equation.DSMT4">
                  <p:embed/>
                </p:oleObj>
              </mc:Choice>
              <mc:Fallback>
                <p:oleObj name="Equation" r:id="rId6" imgW="28092400" imgH="58547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8003596F-63BB-B361-D268-B9263C500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3740150" cy="7794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7" grpId="0"/>
      <p:bldP spid="1136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B363911E-05E6-BBF3-6838-120F5577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579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hexadecimal  system </a:t>
            </a:r>
            <a:r>
              <a:rPr lang="en-US" altLang="en-US" sz="2400">
                <a:latin typeface="Arial" panose="020B0604020202020204" pitchFamily="34" charset="0"/>
              </a:rPr>
              <a:t>has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 base of 16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B97F1A3-9DF2-7AB5-38BA-B6E35CAF6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81200"/>
          <a:ext cx="6259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239900" imgH="5562600" progId="Equation.DSMT4">
                  <p:embed/>
                </p:oleObj>
              </mc:Choice>
              <mc:Fallback>
                <p:oleObj name="Equation" r:id="rId2" imgW="652399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B97F1A3-9DF2-7AB5-38BA-B6E35CAF6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1200"/>
                        <a:ext cx="6259513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54" name="Group 70">
            <a:extLst>
              <a:ext uri="{FF2B5EF4-FFF2-40B4-BE49-F238E27FC236}">
                <a16:creationId xmlns:a16="http://schemas.microsoft.com/office/drawing/2014/main" id="{0B800401-2BC8-27F5-C8E8-2B284337E2B0}"/>
              </a:ext>
            </a:extLst>
          </p:cNvPr>
          <p:cNvGraphicFramePr>
            <a:graphicFrameLocks noGrp="1"/>
          </p:cNvGraphicFramePr>
          <p:nvPr/>
        </p:nvGraphicFramePr>
        <p:xfrm>
          <a:off x="6400800" y="0"/>
          <a:ext cx="2743200" cy="673580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umber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ymbol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962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18855" name="Text Box 71">
            <a:extLst>
              <a:ext uri="{FF2B5EF4-FFF2-40B4-BE49-F238E27FC236}">
                <a16:creationId xmlns:a16="http://schemas.microsoft.com/office/drawing/2014/main" id="{14426A8E-B680-34F4-1DF7-24E925B34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0"/>
            <a:ext cx="607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ow do we convert it into decimal number?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19A12B8-A62D-8982-BE2A-94B7AF88F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657600"/>
          <a:ext cx="590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340500" imgH="11112500" progId="Equation.DSMT4">
                  <p:embed/>
                </p:oleObj>
              </mc:Choice>
              <mc:Fallback>
                <p:oleObj name="Equation" r:id="rId4" imgW="57340500" imgH="111125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F19A12B8-A62D-8982-BE2A-94B7AF88F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5905500" cy="1143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6" name="Slide Number Placeholder 6">
            <a:extLst>
              <a:ext uri="{FF2B5EF4-FFF2-40B4-BE49-F238E27FC236}">
                <a16:creationId xmlns:a16="http://schemas.microsoft.com/office/drawing/2014/main" id="{DF95974D-A726-DAD3-A5BB-C946DA060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077471-AB2A-A349-B590-5CE4983BA116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6207" name="Text Box 2">
            <a:extLst>
              <a:ext uri="{FF2B5EF4-FFF2-40B4-BE49-F238E27FC236}">
                <a16:creationId xmlns:a16="http://schemas.microsoft.com/office/drawing/2014/main" id="{C1BA309D-8B3D-7CD6-68BE-C76231EA7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743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Numbers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6486DA5-5A99-BB32-C317-341D056FE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410200"/>
          <a:ext cx="4575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89700" imgH="5854700" progId="Equation.DSMT4">
                  <p:embed/>
                </p:oleObj>
              </mc:Choice>
              <mc:Fallback>
                <p:oleObj name="Equation" r:id="rId6" imgW="31889700" imgH="58547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96486DA5-5A99-BB32-C317-341D056FE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4575175" cy="838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9BC3A313-D053-F70B-3C18-5A589BBCF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"/>
            <a:ext cx="86264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 Binary system </a:t>
            </a:r>
            <a:r>
              <a:rPr lang="en-US" altLang="en-US" sz="2400">
                <a:latin typeface="Arial" panose="020B0604020202020204" pitchFamily="34" charset="0"/>
              </a:rPr>
              <a:t>has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 base 2 </a:t>
            </a:r>
            <a:r>
              <a:rPr lang="en-US" altLang="en-US" sz="2400">
                <a:latin typeface="Arial" panose="020B0604020202020204" pitchFamily="34" charset="0"/>
              </a:rPr>
              <a:t>and uses only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wo symbols 0, 1 </a:t>
            </a:r>
            <a:r>
              <a:rPr lang="en-US" altLang="en-US" sz="2400">
                <a:latin typeface="Arial" panose="020B0604020202020204" pitchFamily="34" charset="0"/>
              </a:rPr>
              <a:t>to represent all the number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DEA6FEF-C577-AD31-6387-435E873C7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143000"/>
          <a:ext cx="5872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543200" imgH="5562600" progId="Equation.DSMT4">
                  <p:embed/>
                </p:oleObj>
              </mc:Choice>
              <mc:Fallback>
                <p:oleObj name="Equation" r:id="rId2" imgW="535432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DEA6FEF-C577-AD31-6387-435E873C7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5872163" cy="609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Text Box 6">
            <a:extLst>
              <a:ext uri="{FF2B5EF4-FFF2-40B4-BE49-F238E27FC236}">
                <a16:creationId xmlns:a16="http://schemas.microsoft.com/office/drawing/2014/main" id="{79246FB9-A1FA-F84E-5861-83E286254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1200"/>
            <a:ext cx="5715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Which  decimal number does this correspond to ?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4C79A0A-0EFB-BDF2-5660-D9A75ED16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2895600"/>
          <a:ext cx="601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340500" imgH="5562600" progId="Equation.DSMT4">
                  <p:embed/>
                </p:oleObj>
              </mc:Choice>
              <mc:Fallback>
                <p:oleObj name="Equation" r:id="rId4" imgW="573405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54C79A0A-0EFB-BDF2-5660-D9A75ED16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895600"/>
                        <a:ext cx="6019800" cy="584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Text Box 9">
            <a:extLst>
              <a:ext uri="{FF2B5EF4-FFF2-40B4-BE49-F238E27FC236}">
                <a16:creationId xmlns:a16="http://schemas.microsoft.com/office/drawing/2014/main" id="{B61D7AA3-3E79-7FB1-FBD8-8125097DD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81400"/>
            <a:ext cx="339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1 1 0 1 . 1 0 0 1</a:t>
            </a:r>
          </a:p>
        </p:txBody>
      </p:sp>
      <p:sp>
        <p:nvSpPr>
          <p:cNvPr id="119818" name="Line 10">
            <a:extLst>
              <a:ext uri="{FF2B5EF4-FFF2-40B4-BE49-F238E27FC236}">
                <a16:creationId xmlns:a16="http://schemas.microsoft.com/office/drawing/2014/main" id="{598B7FA6-5620-9BC5-5562-E561DED28B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0013" y="4114800"/>
            <a:ext cx="534987" cy="5318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9" name="Text Box 11">
            <a:extLst>
              <a:ext uri="{FF2B5EF4-FFF2-40B4-BE49-F238E27FC236}">
                <a16:creationId xmlns:a16="http://schemas.microsoft.com/office/drawing/2014/main" id="{BD380B14-D8F9-68EB-FB58-E809439CC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419600"/>
            <a:ext cx="51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  <a:r>
              <a:rPr lang="en-US" altLang="en-US" sz="2800" baseline="30000">
                <a:latin typeface="Arial" panose="020B0604020202020204" pitchFamily="34" charset="0"/>
              </a:rPr>
              <a:t>3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19820" name="Line 12">
            <a:extLst>
              <a:ext uri="{FF2B5EF4-FFF2-40B4-BE49-F238E27FC236}">
                <a16:creationId xmlns:a16="http://schemas.microsoft.com/office/drawing/2014/main" id="{95BAEBB8-759B-C35A-FBD2-1CDEE6E4A5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76400" y="4191000"/>
            <a:ext cx="685800" cy="685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1" name="Text Box 13">
            <a:extLst>
              <a:ext uri="{FF2B5EF4-FFF2-40B4-BE49-F238E27FC236}">
                <a16:creationId xmlns:a16="http://schemas.microsoft.com/office/drawing/2014/main" id="{A9B93170-A033-1745-F765-81B58F014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00600"/>
            <a:ext cx="51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  <a:r>
              <a:rPr lang="en-US" altLang="en-US" sz="2800" baseline="30000">
                <a:latin typeface="Arial" panose="020B0604020202020204" pitchFamily="34" charset="0"/>
              </a:rPr>
              <a:t>2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19822" name="Line 14">
            <a:extLst>
              <a:ext uri="{FF2B5EF4-FFF2-40B4-BE49-F238E27FC236}">
                <a16:creationId xmlns:a16="http://schemas.microsoft.com/office/drawing/2014/main" id="{8B29ABFF-5D97-61B9-1BEF-ADBB1A4568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4114800"/>
            <a:ext cx="533400" cy="762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3" name="Text Box 15">
            <a:extLst>
              <a:ext uri="{FF2B5EF4-FFF2-40B4-BE49-F238E27FC236}">
                <a16:creationId xmlns:a16="http://schemas.microsoft.com/office/drawing/2014/main" id="{2C6EEE44-6F24-4143-C3E8-94D7ABDC4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876800"/>
            <a:ext cx="51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  <a:r>
              <a:rPr lang="en-US" altLang="en-US" sz="2800" baseline="30000">
                <a:latin typeface="Arial" panose="020B0604020202020204" pitchFamily="34" charset="0"/>
              </a:rPr>
              <a:t>1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19824" name="Line 16">
            <a:extLst>
              <a:ext uri="{FF2B5EF4-FFF2-40B4-BE49-F238E27FC236}">
                <a16:creationId xmlns:a16="http://schemas.microsoft.com/office/drawing/2014/main" id="{FA775D40-9C9F-3D52-8B75-D1AA184A07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4114800"/>
            <a:ext cx="381000" cy="762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5" name="Text Box 17">
            <a:extLst>
              <a:ext uri="{FF2B5EF4-FFF2-40B4-BE49-F238E27FC236}">
                <a16:creationId xmlns:a16="http://schemas.microsoft.com/office/drawing/2014/main" id="{685E4DA5-233A-FEAF-F53E-124CD7058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876800"/>
            <a:ext cx="51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  <a:r>
              <a:rPr lang="en-US" altLang="en-US" sz="2800" baseline="30000">
                <a:latin typeface="Arial" panose="020B0604020202020204" pitchFamily="34" charset="0"/>
              </a:rPr>
              <a:t>0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19826" name="Line 18">
            <a:extLst>
              <a:ext uri="{FF2B5EF4-FFF2-40B4-BE49-F238E27FC236}">
                <a16:creationId xmlns:a16="http://schemas.microsoft.com/office/drawing/2014/main" id="{FAC68F9F-ED8B-572C-55D3-1FD795670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114800"/>
            <a:ext cx="79375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7" name="Text Box 19">
            <a:extLst>
              <a:ext uri="{FF2B5EF4-FFF2-40B4-BE49-F238E27FC236}">
                <a16:creationId xmlns:a16="http://schemas.microsoft.com/office/drawing/2014/main" id="{337CBAD9-BA57-ED7B-4F0D-B7C78B785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876800"/>
            <a:ext cx="598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  <a:r>
              <a:rPr lang="en-US" altLang="en-US" sz="2800" baseline="30000">
                <a:latin typeface="Arial" panose="020B0604020202020204" pitchFamily="34" charset="0"/>
              </a:rPr>
              <a:t>-1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19828" name="Line 20">
            <a:extLst>
              <a:ext uri="{FF2B5EF4-FFF2-40B4-BE49-F238E27FC236}">
                <a16:creationId xmlns:a16="http://schemas.microsoft.com/office/drawing/2014/main" id="{1CA936C8-6FD5-0DBD-C3EC-09B74FEBE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114800"/>
            <a:ext cx="381000" cy="304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9" name="Text Box 21">
            <a:extLst>
              <a:ext uri="{FF2B5EF4-FFF2-40B4-BE49-F238E27FC236}">
                <a16:creationId xmlns:a16="http://schemas.microsoft.com/office/drawing/2014/main" id="{1229EC4E-4C82-ABF9-FCA9-4A6ACC3FE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648200"/>
            <a:ext cx="598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  <a:r>
              <a:rPr lang="en-US" altLang="en-US" sz="2800" baseline="30000">
                <a:latin typeface="Arial" panose="020B0604020202020204" pitchFamily="34" charset="0"/>
              </a:rPr>
              <a:t>-3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19830" name="Line 22">
            <a:extLst>
              <a:ext uri="{FF2B5EF4-FFF2-40B4-BE49-F238E27FC236}">
                <a16:creationId xmlns:a16="http://schemas.microsoft.com/office/drawing/2014/main" id="{C08A7911-32B1-1579-9B06-35CEACD2CD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4191000"/>
            <a:ext cx="2286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1" name="Text Box 23">
            <a:extLst>
              <a:ext uri="{FF2B5EF4-FFF2-40B4-BE49-F238E27FC236}">
                <a16:creationId xmlns:a16="http://schemas.microsoft.com/office/drawing/2014/main" id="{62D6C09A-C53B-36EA-DE7C-EB90DBD00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724400"/>
            <a:ext cx="598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  <a:r>
              <a:rPr lang="en-US" altLang="en-US" sz="2800" baseline="30000">
                <a:latin typeface="Arial" panose="020B0604020202020204" pitchFamily="34" charset="0"/>
              </a:rPr>
              <a:t>-2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119832" name="Line 24">
            <a:extLst>
              <a:ext uri="{FF2B5EF4-FFF2-40B4-BE49-F238E27FC236}">
                <a16:creationId xmlns:a16="http://schemas.microsoft.com/office/drawing/2014/main" id="{4C6C51A6-9533-3595-E8C8-F4EEE7E79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4114800"/>
            <a:ext cx="381000" cy="533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3" name="Text Box 25">
            <a:extLst>
              <a:ext uri="{FF2B5EF4-FFF2-40B4-BE49-F238E27FC236}">
                <a16:creationId xmlns:a16="http://schemas.microsoft.com/office/drawing/2014/main" id="{BC22192F-DBB9-7D1D-2407-81BC42018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343400"/>
            <a:ext cx="598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</a:t>
            </a:r>
            <a:r>
              <a:rPr lang="en-US" altLang="en-US" sz="2800" baseline="30000">
                <a:latin typeface="Arial" panose="020B0604020202020204" pitchFamily="34" charset="0"/>
              </a:rPr>
              <a:t>-4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19889" name="Group 81">
            <a:extLst>
              <a:ext uri="{FF2B5EF4-FFF2-40B4-BE49-F238E27FC236}">
                <a16:creationId xmlns:a16="http://schemas.microsoft.com/office/drawing/2014/main" id="{15D9FB01-CF85-3378-28F4-64EC684F73FA}"/>
              </a:ext>
            </a:extLst>
          </p:cNvPr>
          <p:cNvGraphicFramePr>
            <a:graphicFrameLocks noGrp="1"/>
          </p:cNvGraphicFramePr>
          <p:nvPr/>
        </p:nvGraphicFramePr>
        <p:xfrm>
          <a:off x="6248400" y="762000"/>
          <a:ext cx="2743200" cy="48768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24(K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48576(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19915" name="Group 107">
            <a:extLst>
              <a:ext uri="{FF2B5EF4-FFF2-40B4-BE49-F238E27FC236}">
                <a16:creationId xmlns:a16="http://schemas.microsoft.com/office/drawing/2014/main" id="{D6E5332B-306C-6B25-A0C8-C2C9B97E3AD7}"/>
              </a:ext>
            </a:extLst>
          </p:cNvPr>
          <p:cNvGraphicFramePr>
            <a:graphicFrameLocks noGrp="1"/>
          </p:cNvGraphicFramePr>
          <p:nvPr/>
        </p:nvGraphicFramePr>
        <p:xfrm>
          <a:off x="0" y="5943600"/>
          <a:ext cx="6553200" cy="914400"/>
        </p:xfrm>
        <a:graphic>
          <a:graphicData uri="http://schemas.openxmlformats.org/drawingml/2006/table">
            <a:tbl>
              <a:tblPr/>
              <a:tblGrid>
                <a:gridCol w="109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4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5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6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6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56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255" name="Slide Number Placeholder 24">
            <a:extLst>
              <a:ext uri="{FF2B5EF4-FFF2-40B4-BE49-F238E27FC236}">
                <a16:creationId xmlns:a16="http://schemas.microsoft.com/office/drawing/2014/main" id="{0D2E545F-13E7-C24E-27A1-C758EAD26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8CBAF1-6076-FE40-B871-97DF72981853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id="{17C8FAB8-CDE6-3270-4A63-6F8889136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334000"/>
            <a:ext cx="1384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CC0099"/>
                </a:solidFill>
                <a:latin typeface="Arial" panose="020B0604020202020204" pitchFamily="34" charset="0"/>
              </a:rPr>
              <a:t>13. 56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1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1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/>
      <p:bldP spid="119817" grpId="0"/>
      <p:bldP spid="119819" grpId="0"/>
      <p:bldP spid="119821" grpId="0"/>
      <p:bldP spid="119823" grpId="0"/>
      <p:bldP spid="119825" grpId="0"/>
      <p:bldP spid="119827" grpId="0"/>
      <p:bldP spid="119829" grpId="0"/>
      <p:bldP spid="119831" grpId="0"/>
      <p:bldP spid="119833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>
            <a:extLst>
              <a:ext uri="{FF2B5EF4-FFF2-40B4-BE49-F238E27FC236}">
                <a16:creationId xmlns:a16="http://schemas.microsoft.com/office/drawing/2014/main" id="{CFBD7E3C-EB35-82CE-F7DB-BB62D77EA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95400"/>
            <a:ext cx="3019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1 1 0 0 1  =  ?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EFA845D4-4342-EF40-678E-B62001528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275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Developing Fluency with Binary Numbers</a:t>
            </a:r>
          </a:p>
        </p:txBody>
      </p:sp>
      <p:sp>
        <p:nvSpPr>
          <p:cNvPr id="120836" name="Text Box 4">
            <a:extLst>
              <a:ext uri="{FF2B5EF4-FFF2-40B4-BE49-F238E27FC236}">
                <a16:creationId xmlns:a16="http://schemas.microsoft.com/office/drawing/2014/main" id="{CE2C5BEB-AD72-D4E7-8F6D-E44490850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219200"/>
            <a:ext cx="696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120837" name="Text Box 5">
            <a:extLst>
              <a:ext uri="{FF2B5EF4-FFF2-40B4-BE49-F238E27FC236}">
                <a16:creationId xmlns:a16="http://schemas.microsoft.com/office/drawing/2014/main" id="{194D62D7-EFF0-0817-F5C6-36C991DE0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78088"/>
            <a:ext cx="2984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1100001  =  ?</a:t>
            </a:r>
          </a:p>
        </p:txBody>
      </p:sp>
      <p:sp>
        <p:nvSpPr>
          <p:cNvPr id="120838" name="Text Box 6">
            <a:extLst>
              <a:ext uri="{FF2B5EF4-FFF2-40B4-BE49-F238E27FC236}">
                <a16:creationId xmlns:a16="http://schemas.microsoft.com/office/drawing/2014/main" id="{BF772A6E-A4F6-4825-BD74-C3FFF521F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478088"/>
            <a:ext cx="2787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Arial" panose="020B0604020202020204" pitchFamily="34" charset="0"/>
              </a:rPr>
              <a:t>64+32+1=97</a:t>
            </a:r>
          </a:p>
        </p:txBody>
      </p:sp>
      <p:sp>
        <p:nvSpPr>
          <p:cNvPr id="120839" name="Text Box 7">
            <a:extLst>
              <a:ext uri="{FF2B5EF4-FFF2-40B4-BE49-F238E27FC236}">
                <a16:creationId xmlns:a16="http://schemas.microsoft.com/office/drawing/2014/main" id="{7CD17802-48EE-3416-2F53-C4994711A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02088"/>
            <a:ext cx="237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0.101  =  ?</a:t>
            </a:r>
          </a:p>
        </p:txBody>
      </p:sp>
      <p:sp>
        <p:nvSpPr>
          <p:cNvPr id="120840" name="Text Box 8">
            <a:extLst>
              <a:ext uri="{FF2B5EF4-FFF2-40B4-BE49-F238E27FC236}">
                <a16:creationId xmlns:a16="http://schemas.microsoft.com/office/drawing/2014/main" id="{EA23E5F9-732C-587F-8556-9EDD4D9E6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002088"/>
            <a:ext cx="3673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Arial" panose="020B0604020202020204" pitchFamily="34" charset="0"/>
              </a:rPr>
              <a:t>0.5+0.125=0.625</a:t>
            </a:r>
          </a:p>
        </p:txBody>
      </p:sp>
      <p:sp>
        <p:nvSpPr>
          <p:cNvPr id="120841" name="Text Box 9">
            <a:extLst>
              <a:ext uri="{FF2B5EF4-FFF2-40B4-BE49-F238E27FC236}">
                <a16:creationId xmlns:a16="http://schemas.microsoft.com/office/drawing/2014/main" id="{F1B712AC-1180-D613-65F5-F7D81D2EB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73688"/>
            <a:ext cx="2600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11.001  =  ?</a:t>
            </a:r>
          </a:p>
        </p:txBody>
      </p:sp>
      <p:sp>
        <p:nvSpPr>
          <p:cNvPr id="120842" name="Text Box 10">
            <a:extLst>
              <a:ext uri="{FF2B5EF4-FFF2-40B4-BE49-F238E27FC236}">
                <a16:creationId xmlns:a16="http://schemas.microsoft.com/office/drawing/2014/main" id="{F45CC5B6-2643-BAF0-FD69-9D9C2C71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297488"/>
            <a:ext cx="32877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Arial" panose="020B0604020202020204" pitchFamily="34" charset="0"/>
              </a:rPr>
              <a:t>3+0.125=3.125</a:t>
            </a:r>
          </a:p>
        </p:txBody>
      </p:sp>
      <p:sp>
        <p:nvSpPr>
          <p:cNvPr id="8203" name="Slide Number Placeholder 10">
            <a:extLst>
              <a:ext uri="{FF2B5EF4-FFF2-40B4-BE49-F238E27FC236}">
                <a16:creationId xmlns:a16="http://schemas.microsoft.com/office/drawing/2014/main" id="{A9DA4762-6A7C-B955-B379-60B5262CE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C8AB9C-1469-EA42-99E6-6D6043962BE3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6" grpId="0"/>
      <p:bldP spid="120837" grpId="0"/>
      <p:bldP spid="120838" grpId="0"/>
      <p:bldP spid="120839" grpId="0"/>
      <p:bldP spid="120840" grpId="0"/>
      <p:bldP spid="120841" grpId="0"/>
      <p:bldP spid="1208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D24B2C2D-EC9C-8746-5D72-0DEF2502A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113"/>
            <a:ext cx="6554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Converting decimal to binary number</a:t>
            </a:r>
          </a:p>
        </p:txBody>
      </p:sp>
      <p:sp>
        <p:nvSpPr>
          <p:cNvPr id="72709" name="Text Box 5">
            <a:extLst>
              <a:ext uri="{FF2B5EF4-FFF2-40B4-BE49-F238E27FC236}">
                <a16:creationId xmlns:a16="http://schemas.microsoft.com/office/drawing/2014/main" id="{14F428A8-BE7A-1DEB-8138-2FFC5CA40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722313"/>
            <a:ext cx="4173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nvert 45  to binary number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828335C-C5C9-529B-A190-BDC9B7971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295400"/>
          <a:ext cx="36576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60800" imgH="5270500" progId="Equation.DSMT4">
                  <p:embed/>
                </p:oleObj>
              </mc:Choice>
              <mc:Fallback>
                <p:oleObj name="Equation" r:id="rId2" imgW="292608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828335C-C5C9-529B-A190-BDC9B7971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5400"/>
                        <a:ext cx="3657600" cy="658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B79A926-9109-D699-E388-670D8B3D8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2133600"/>
          <a:ext cx="66881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980600" imgH="5562600" progId="Equation.DSMT4">
                  <p:embed/>
                </p:oleObj>
              </mc:Choice>
              <mc:Fallback>
                <p:oleObj name="Equation" r:id="rId4" imgW="479806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AB79A926-9109-D699-E388-670D8B3D8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133600"/>
                        <a:ext cx="6688138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>
            <a:extLst>
              <a:ext uri="{FF2B5EF4-FFF2-40B4-BE49-F238E27FC236}">
                <a16:creationId xmlns:a16="http://schemas.microsoft.com/office/drawing/2014/main" id="{7D282D5C-1B18-0239-BF8A-E3569F8A4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0"/>
            <a:ext cx="5999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Finding coefficients: divide both sides by 2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FA9BC5E-31F2-156A-13B0-D03EB4BF1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715000"/>
          <a:ext cx="2587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54100" imgH="5270500" progId="Equation.DSMT4">
                  <p:embed/>
                </p:oleObj>
              </mc:Choice>
              <mc:Fallback>
                <p:oleObj name="Equation" r:id="rId6" imgW="13754100" imgH="52705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3FA9BC5E-31F2-156A-13B0-D03EB4BF1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2587625" cy="9906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Slide Number Placeholder 9">
            <a:extLst>
              <a:ext uri="{FF2B5EF4-FFF2-40B4-BE49-F238E27FC236}">
                <a16:creationId xmlns:a16="http://schemas.microsoft.com/office/drawing/2014/main" id="{E7C06E95-7CD4-DCC5-7A86-0493EB567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8A6F56-BE74-594B-B409-22564A4BF8F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65F0C00-2EEC-5537-E37F-772EAA1F00EB}"/>
              </a:ext>
            </a:extLst>
          </p:cNvPr>
          <p:cNvGrpSpPr/>
          <p:nvPr/>
        </p:nvGrpSpPr>
        <p:grpSpPr>
          <a:xfrm>
            <a:off x="103188" y="3581400"/>
            <a:ext cx="8583612" cy="1143000"/>
            <a:chOff x="103188" y="3581400"/>
            <a:chExt cx="8583612" cy="11430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4">
                  <a:extLst>
                    <a:ext uri="{FF2B5EF4-FFF2-40B4-BE49-F238E27FC236}">
                      <a16:creationId xmlns:a16="http://schemas.microsoft.com/office/drawing/2014/main" id="{C366D7BF-D8C1-27EB-CD1A-CA74B55255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0991821"/>
                    </p:ext>
                  </p:extLst>
                </p:nvPr>
              </p:nvGraphicFramePr>
              <p:xfrm>
                <a:off x="103188" y="3581400"/>
                <a:ext cx="8515350" cy="1143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67589400" imgH="9067800" progId="Equation.DSMT4">
                        <p:embed/>
                      </p:oleObj>
                    </mc:Choice>
                    <mc:Fallback>
                      <p:oleObj name="Equation" r:id="rId8" imgW="67589400" imgH="9067800" progId="Equation.DSMT4">
                        <p:embed/>
                        <p:pic>
                          <p:nvPicPr>
                            <p:cNvPr id="3" name="Object 4">
                              <a:extLst>
                                <a:ext uri="{FF2B5EF4-FFF2-40B4-BE49-F238E27FC236}">
                                  <a16:creationId xmlns:a16="http://schemas.microsoft.com/office/drawing/2014/main" id="{C366D7BF-D8C1-27EB-CD1A-CA74B552553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188" y="3581400"/>
                              <a:ext cx="8515350" cy="1143000"/>
                            </a:xfrm>
                            <a:prstGeom prst="rect">
                              <a:avLst/>
                            </a:prstGeom>
                            <a:solidFill>
                              <a:srgbClr val="FFCC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4">
                  <a:extLst>
                    <a:ext uri="{FF2B5EF4-FFF2-40B4-BE49-F238E27FC236}">
                      <a16:creationId xmlns:a16="http://schemas.microsoft.com/office/drawing/2014/main" id="{C366D7BF-D8C1-27EB-CD1A-CA74B55255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0991821"/>
                    </p:ext>
                  </p:extLst>
                </p:nvPr>
              </p:nvGraphicFramePr>
              <p:xfrm>
                <a:off x="103188" y="3581400"/>
                <a:ext cx="8515350" cy="1143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67589400" imgH="9067800" progId="Equation.DSMT4">
                        <p:embed/>
                      </p:oleObj>
                    </mc:Choice>
                    <mc:Fallback>
                      <p:oleObj name="Equation" r:id="rId10" imgW="67589400" imgH="9067800" progId="Equation.DSMT4">
                        <p:embed/>
                        <p:pic>
                          <p:nvPicPr>
                            <p:cNvPr id="3" name="Object 4">
                              <a:extLst>
                                <a:ext uri="{FF2B5EF4-FFF2-40B4-BE49-F238E27FC236}">
                                  <a16:creationId xmlns:a16="http://schemas.microsoft.com/office/drawing/2014/main" id="{C366D7BF-D8C1-27EB-CD1A-CA74B552553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188" y="3581400"/>
                              <a:ext cx="8515350" cy="1143000"/>
                            </a:xfrm>
                            <a:prstGeom prst="rect">
                              <a:avLst/>
                            </a:prstGeom>
                            <a:solidFill>
                              <a:srgbClr val="FFCC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6787EF3F-C434-64E2-9CFC-18D9B8D59F15}"/>
                    </a:ext>
                  </a:extLst>
                </p:cNvPr>
                <p:cNvSpPr txBox="1"/>
                <p:nvPr/>
              </p:nvSpPr>
              <p:spPr>
                <a:xfrm>
                  <a:off x="8001000" y="3897640"/>
                  <a:ext cx="685800" cy="523220"/>
                </a:xfrm>
                <a:prstGeom prst="rect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6787EF3F-C434-64E2-9CFC-18D9B8D59F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1000" y="3897640"/>
                  <a:ext cx="685800" cy="523220"/>
                </a:xfrm>
                <a:prstGeom prst="rect">
                  <a:avLst/>
                </a:prstGeom>
                <a:blipFill>
                  <a:blip r:embed="rId12"/>
                  <a:stretch>
                    <a:fillRect l="-3571" r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B6F80B4-B574-DDD4-DF3C-3C7F69E33DA2}"/>
              </a:ext>
            </a:extLst>
          </p:cNvPr>
          <p:cNvGrpSpPr/>
          <p:nvPr/>
        </p:nvGrpSpPr>
        <p:grpSpPr>
          <a:xfrm>
            <a:off x="166688" y="4876800"/>
            <a:ext cx="8901112" cy="762000"/>
            <a:chOff x="166688" y="4876800"/>
            <a:chExt cx="8901112" cy="7620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01DB8EC7-AE08-9E2F-F55D-CE05360C4B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78215617"/>
                    </p:ext>
                  </p:extLst>
                </p:nvPr>
              </p:nvGraphicFramePr>
              <p:xfrm>
                <a:off x="166688" y="4876800"/>
                <a:ext cx="8901112" cy="76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64947800" imgH="5562600" progId="Equation.DSMT4">
                        <p:embed/>
                      </p:oleObj>
                    </mc:Choice>
                    <mc:Fallback>
                      <p:oleObj name="Equation" r:id="rId13" imgW="64947800" imgH="5562600" progId="Equation.DSMT4">
                        <p:embed/>
                        <p:pic>
                          <p:nvPicPr>
                            <p:cNvPr id="5" name="Object 4">
                              <a:extLst>
                                <a:ext uri="{FF2B5EF4-FFF2-40B4-BE49-F238E27FC236}">
                                  <a16:creationId xmlns:a16="http://schemas.microsoft.com/office/drawing/2014/main" id="{01DB8EC7-AE08-9E2F-F55D-CE05360C4B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6688" y="4876800"/>
                              <a:ext cx="8901112" cy="762000"/>
                            </a:xfrm>
                            <a:prstGeom prst="rect">
                              <a:avLst/>
                            </a:prstGeom>
                            <a:solidFill>
                              <a:srgbClr val="FFCC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01DB8EC7-AE08-9E2F-F55D-CE05360C4B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78215617"/>
                    </p:ext>
                  </p:extLst>
                </p:nvPr>
              </p:nvGraphicFramePr>
              <p:xfrm>
                <a:off x="166688" y="4876800"/>
                <a:ext cx="8901112" cy="76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64947800" imgH="5562600" progId="Equation.DSMT4">
                        <p:embed/>
                      </p:oleObj>
                    </mc:Choice>
                    <mc:Fallback>
                      <p:oleObj name="Equation" r:id="rId15" imgW="64947800" imgH="5562600" progId="Equation.DSMT4">
                        <p:embed/>
                        <p:pic>
                          <p:nvPicPr>
                            <p:cNvPr id="5" name="Object 4">
                              <a:extLst>
                                <a:ext uri="{FF2B5EF4-FFF2-40B4-BE49-F238E27FC236}">
                                  <a16:creationId xmlns:a16="http://schemas.microsoft.com/office/drawing/2014/main" id="{01DB8EC7-AE08-9E2F-F55D-CE05360C4B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6688" y="4876800"/>
                              <a:ext cx="8901112" cy="762000"/>
                            </a:xfrm>
                            <a:prstGeom prst="rect">
                              <a:avLst/>
                            </a:prstGeom>
                            <a:solidFill>
                              <a:srgbClr val="FFCC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18A279D-D611-631E-0103-F407FE9EEEA9}"/>
                    </a:ext>
                  </a:extLst>
                </p:cNvPr>
                <p:cNvSpPr txBox="1"/>
                <p:nvPr/>
              </p:nvSpPr>
              <p:spPr>
                <a:xfrm>
                  <a:off x="8382000" y="4996190"/>
                  <a:ext cx="685800" cy="523220"/>
                </a:xfrm>
                <a:prstGeom prst="rect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18A279D-D611-631E-0103-F407FE9EEE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0" y="4996190"/>
                  <a:ext cx="685800" cy="523220"/>
                </a:xfrm>
                <a:prstGeom prst="rect">
                  <a:avLst/>
                </a:prstGeom>
                <a:blipFill>
                  <a:blip r:embed="rId17"/>
                  <a:stretch>
                    <a:fillRect l="-3509" r="-1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7.5|61|51.8|35.5|41.8|27.4|15.4|48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81.5|26.2|78|27.7|4.8|95.6|57.5|14.5|72.8|16.9|36.5|5.4|34|16.7|50.1|3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6|18.9|99.1|31.9|69.2|11.3|7.5|13.6|20.7|6.6|11.9|7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7|39.6|105.1|4.1|44.7|87.5|28.6|21.9|19.9|51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58</TotalTime>
  <Words>1188</Words>
  <Application>Microsoft Macintosh PowerPoint</Application>
  <PresentationFormat>On-screen Show (4:3)</PresentationFormat>
  <Paragraphs>435</Paragraphs>
  <Slides>2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mbria Math</vt:lpstr>
      <vt:lpstr>Office Theme</vt:lpstr>
      <vt:lpstr>Equation</vt:lpstr>
      <vt:lpstr>RFFlow</vt:lpstr>
      <vt:lpstr>PowerPoint Presentation</vt:lpstr>
      <vt:lpstr>Writing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ithmetic Including Negative Numbers</vt:lpstr>
      <vt:lpstr>Representing Positive and Negative Numbers</vt:lpstr>
      <vt:lpstr>Summary</vt:lpstr>
      <vt:lpstr>Arithmetic with 2’s Complement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ilpi Gupta</dc:creator>
  <cp:lastModifiedBy>Vipul Arora</cp:lastModifiedBy>
  <cp:revision>376</cp:revision>
  <dcterms:created xsi:type="dcterms:W3CDTF">2006-08-16T00:00:00Z</dcterms:created>
  <dcterms:modified xsi:type="dcterms:W3CDTF">2023-03-23T11:26:46Z</dcterms:modified>
</cp:coreProperties>
</file>